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2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notesSlides/notesSlide3.xml" ContentType="application/vnd.openxmlformats-officedocument.presentationml.notesSlide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1" r:id="rId2"/>
    <p:sldId id="298" r:id="rId3"/>
    <p:sldId id="273" r:id="rId4"/>
    <p:sldId id="262" r:id="rId5"/>
    <p:sldId id="288" r:id="rId6"/>
    <p:sldId id="297" r:id="rId7"/>
    <p:sldId id="266" r:id="rId8"/>
    <p:sldId id="265" r:id="rId9"/>
    <p:sldId id="267" r:id="rId10"/>
    <p:sldId id="268" r:id="rId11"/>
    <p:sldId id="270" r:id="rId12"/>
    <p:sldId id="271" r:id="rId13"/>
    <p:sldId id="272" r:id="rId14"/>
    <p:sldId id="290" r:id="rId15"/>
    <p:sldId id="291" r:id="rId16"/>
    <p:sldId id="292" r:id="rId17"/>
    <p:sldId id="293" r:id="rId18"/>
    <p:sldId id="295" r:id="rId19"/>
    <p:sldId id="296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iy Koval" initials="AK" lastIdx="1" clrIdx="0">
    <p:extLst>
      <p:ext uri="{19B8F6BF-5375-455C-9EA6-DF929625EA0E}">
        <p15:presenceInfo xmlns:p15="http://schemas.microsoft.com/office/powerpoint/2012/main" xmlns="" userId="ceb4e0b35b02606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63" autoAdjust="0"/>
    <p:restoredTop sz="90231" autoAdjust="0"/>
  </p:normalViewPr>
  <p:slideViewPr>
    <p:cSldViewPr snapToGrid="0">
      <p:cViewPr varScale="1">
        <p:scale>
          <a:sx n="86" d="100"/>
          <a:sy n="86" d="100"/>
        </p:scale>
        <p:origin x="-192" y="-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WINBUGS results.xlsx]Model solutions'!$D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D$31:$D$35</c:f>
              <c:numCache>
                <c:formatCode>General</c:formatCode>
                <c:ptCount val="5"/>
                <c:pt idx="0">
                  <c:v>14.657210000000001</c:v>
                </c:pt>
                <c:pt idx="1">
                  <c:v>17.116530000000001</c:v>
                </c:pt>
                <c:pt idx="2">
                  <c:v>24.720649999999971</c:v>
                </c:pt>
                <c:pt idx="3">
                  <c:v>23.355979999999999</c:v>
                </c:pt>
                <c:pt idx="4">
                  <c:v>37.692439585169602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WINBUGS results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E$31:$E$35</c:f>
              <c:numCache>
                <c:formatCode>General</c:formatCode>
                <c:ptCount val="5"/>
                <c:pt idx="0">
                  <c:v>21.725529999999971</c:v>
                </c:pt>
                <c:pt idx="1">
                  <c:v>24.184860000000015</c:v>
                </c:pt>
                <c:pt idx="2">
                  <c:v>31.788969999999985</c:v>
                </c:pt>
                <c:pt idx="3">
                  <c:v>30.424309999999977</c:v>
                </c:pt>
                <c:pt idx="4">
                  <c:v>44.760762567257295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WINBUGS results.xlsx]Model solutions'!$F$30</c:f>
              <c:strCache>
                <c:ptCount val="1"/>
                <c:pt idx="0">
                  <c:v>D-A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F$31:$F$35</c:f>
              <c:numCache>
                <c:formatCode>General</c:formatCode>
                <c:ptCount val="5"/>
                <c:pt idx="0">
                  <c:v>12.205640000000002</c:v>
                </c:pt>
                <c:pt idx="1">
                  <c:v>10.47321</c:v>
                </c:pt>
                <c:pt idx="2">
                  <c:v>13.87815</c:v>
                </c:pt>
                <c:pt idx="3">
                  <c:v>13.397630000000007</c:v>
                </c:pt>
                <c:pt idx="4">
                  <c:v>19.537250000000014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WINBUGS results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G$31:$G$35</c:f>
              <c:numCache>
                <c:formatCode>General</c:formatCode>
                <c:ptCount val="5"/>
                <c:pt idx="0">
                  <c:v>19.273969999999988</c:v>
                </c:pt>
                <c:pt idx="1">
                  <c:v>17.541530000000002</c:v>
                </c:pt>
                <c:pt idx="2">
                  <c:v>20.94646999999998</c:v>
                </c:pt>
                <c:pt idx="3">
                  <c:v>20.465949999999971</c:v>
                </c:pt>
                <c:pt idx="4">
                  <c:v>26.60558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WINBUGS results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I$31:$I$35</c:f>
              <c:numCache>
                <c:formatCode>General</c:formatCode>
                <c:ptCount val="5"/>
                <c:pt idx="0">
                  <c:v>49.721630000000012</c:v>
                </c:pt>
                <c:pt idx="1">
                  <c:v>53.84639</c:v>
                </c:pt>
                <c:pt idx="2">
                  <c:v>61.109840000000005</c:v>
                </c:pt>
                <c:pt idx="3">
                  <c:v>73.82335999999998</c:v>
                </c:pt>
                <c:pt idx="4">
                  <c:v>131.7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603968"/>
        <c:axId val="85040448"/>
      </c:lineChart>
      <c:catAx>
        <c:axId val="211603968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85040448"/>
        <c:crosses val="autoZero"/>
        <c:auto val="1"/>
        <c:lblAlgn val="ctr"/>
        <c:lblOffset val="100"/>
        <c:noMultiLvlLbl val="0"/>
      </c:catAx>
      <c:valAx>
        <c:axId val="85040448"/>
        <c:scaling>
          <c:orientation val="minMax"/>
          <c:max val="14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1603968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7178112"/>
        <c:axId val="224027200"/>
      </c:lineChart>
      <c:catAx>
        <c:axId val="2171781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24027200"/>
        <c:crosses val="autoZero"/>
        <c:auto val="1"/>
        <c:lblAlgn val="ctr"/>
        <c:lblOffset val="100"/>
        <c:noMultiLvlLbl val="0"/>
      </c:catAx>
      <c:valAx>
        <c:axId val="224027200"/>
        <c:scaling>
          <c:orientation val="minMax"/>
          <c:max val="0.1"/>
          <c:min val="0.05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717811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7178624"/>
        <c:axId val="224028928"/>
      </c:lineChart>
      <c:catAx>
        <c:axId val="21717862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24028928"/>
        <c:crosses val="autoZero"/>
        <c:auto val="1"/>
        <c:lblAlgn val="ctr"/>
        <c:lblOffset val="100"/>
        <c:noMultiLvlLbl val="0"/>
      </c:catAx>
      <c:valAx>
        <c:axId val="224028928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717862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7179136"/>
        <c:axId val="224030656"/>
      </c:lineChart>
      <c:catAx>
        <c:axId val="2171791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24030656"/>
        <c:crosses val="autoZero"/>
        <c:auto val="1"/>
        <c:lblAlgn val="ctr"/>
        <c:lblOffset val="100"/>
        <c:noMultiLvlLbl val="0"/>
      </c:catAx>
      <c:valAx>
        <c:axId val="224030656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717913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MATLAB results4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I$31:$I$35</c:f>
              <c:numCache>
                <c:formatCode>General</c:formatCode>
                <c:ptCount val="5"/>
                <c:pt idx="0">
                  <c:v>38.90375780277973</c:v>
                </c:pt>
                <c:pt idx="1">
                  <c:v>37.736583396627829</c:v>
                </c:pt>
                <c:pt idx="2">
                  <c:v>44.132157174003503</c:v>
                </c:pt>
                <c:pt idx="3">
                  <c:v>48.3780418919198</c:v>
                </c:pt>
                <c:pt idx="4">
                  <c:v>71.8968711735883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587136"/>
        <c:axId val="224045312"/>
      </c:lineChart>
      <c:catAx>
        <c:axId val="218587136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224045312"/>
        <c:crosses val="autoZero"/>
        <c:auto val="1"/>
        <c:lblAlgn val="ctr"/>
        <c:lblOffset val="100"/>
        <c:noMultiLvlLbl val="0"/>
      </c:catAx>
      <c:valAx>
        <c:axId val="224045312"/>
        <c:scaling>
          <c:orientation val="minMax"/>
          <c:max val="14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8587136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7:$P$57</c:f>
              <c:numCache>
                <c:formatCode>General</c:formatCode>
                <c:ptCount val="5"/>
                <c:pt idx="0">
                  <c:v>6.8944008222349001E-2</c:v>
                </c:pt>
                <c:pt idx="1">
                  <c:v>9.7565440908789797E-2</c:v>
                </c:pt>
                <c:pt idx="2">
                  <c:v>0.13164114250688333</c:v>
                </c:pt>
                <c:pt idx="3">
                  <c:v>0.14166786629256856</c:v>
                </c:pt>
                <c:pt idx="4">
                  <c:v>0.1750896888686002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8:$P$58</c:f>
              <c:numCache>
                <c:formatCode>General</c:formatCode>
                <c:ptCount val="5"/>
                <c:pt idx="0">
                  <c:v>5.1962601789104793E-2</c:v>
                </c:pt>
                <c:pt idx="1">
                  <c:v>6.2859260759107499E-2</c:v>
                </c:pt>
                <c:pt idx="2">
                  <c:v>7.6296774333885195E-2</c:v>
                </c:pt>
                <c:pt idx="3">
                  <c:v>7.9430754682763074E-2</c:v>
                </c:pt>
                <c:pt idx="4">
                  <c:v>0.1412833411354517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9:$P$59</c:f>
              <c:numCache>
                <c:formatCode>General</c:formatCode>
                <c:ptCount val="5"/>
                <c:pt idx="0">
                  <c:v>0.12266617135983089</c:v>
                </c:pt>
                <c:pt idx="1">
                  <c:v>9.7611070821636864E-2</c:v>
                </c:pt>
                <c:pt idx="2">
                  <c:v>0.12246565181697927</c:v>
                </c:pt>
                <c:pt idx="3">
                  <c:v>8.6603443832013224E-2</c:v>
                </c:pt>
                <c:pt idx="4">
                  <c:v>0.1260342980782224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588672"/>
        <c:axId val="224047040"/>
      </c:lineChart>
      <c:catAx>
        <c:axId val="21858867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24047040"/>
        <c:crosses val="autoZero"/>
        <c:auto val="1"/>
        <c:lblAlgn val="ctr"/>
        <c:lblOffset val="100"/>
        <c:noMultiLvlLbl val="0"/>
      </c:catAx>
      <c:valAx>
        <c:axId val="224047040"/>
        <c:scaling>
          <c:orientation val="minMax"/>
          <c:max val="0.35000000000000026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858867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7:$H$57</c:f>
              <c:numCache>
                <c:formatCode>General</c:formatCode>
                <c:ptCount val="5"/>
                <c:pt idx="0">
                  <c:v>6.8414132817629994E-2</c:v>
                </c:pt>
                <c:pt idx="1">
                  <c:v>6.9916131790427313E-2</c:v>
                </c:pt>
                <c:pt idx="2">
                  <c:v>0.10051297796864719</c:v>
                </c:pt>
                <c:pt idx="3">
                  <c:v>9.9829907658272807E-2</c:v>
                </c:pt>
                <c:pt idx="4">
                  <c:v>0.1176885256148481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8:$H$58</c:f>
              <c:numCache>
                <c:formatCode>General</c:formatCode>
                <c:ptCount val="5"/>
                <c:pt idx="0">
                  <c:v>5.1181839912599815E-2</c:v>
                </c:pt>
                <c:pt idx="1">
                  <c:v>5.706475098617779E-2</c:v>
                </c:pt>
                <c:pt idx="2">
                  <c:v>8.1584439672725162E-2</c:v>
                </c:pt>
                <c:pt idx="3">
                  <c:v>7.1417397607728458E-2</c:v>
                </c:pt>
                <c:pt idx="4">
                  <c:v>0.1139384749705331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9:$H$59</c:f>
              <c:numCache>
                <c:formatCode>General</c:formatCode>
                <c:ptCount val="5"/>
                <c:pt idx="0">
                  <c:v>7.8027577567794937E-2</c:v>
                </c:pt>
                <c:pt idx="1">
                  <c:v>6.6683359332434869E-2</c:v>
                </c:pt>
                <c:pt idx="2">
                  <c:v>8.9238394479488267E-2</c:v>
                </c:pt>
                <c:pt idx="3">
                  <c:v>6.8581759410079476E-2</c:v>
                </c:pt>
                <c:pt idx="4">
                  <c:v>9.409486501794149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589184"/>
        <c:axId val="224048768"/>
      </c:lineChart>
      <c:catAx>
        <c:axId val="21858918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24048768"/>
        <c:crosses val="autoZero"/>
        <c:auto val="1"/>
        <c:lblAlgn val="ctr"/>
        <c:lblOffset val="100"/>
        <c:noMultiLvlLbl val="0"/>
      </c:catAx>
      <c:valAx>
        <c:axId val="224048768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858918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MATLAB results4.xlsx]Model solutions'!$L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L$31:$L$35</c:f>
              <c:numCache>
                <c:formatCode>General</c:formatCode>
                <c:ptCount val="5"/>
                <c:pt idx="0">
                  <c:v>20.665780379762079</c:v>
                </c:pt>
                <c:pt idx="1">
                  <c:v>25.457207461583099</c:v>
                </c:pt>
                <c:pt idx="2">
                  <c:v>32.297157941304128</c:v>
                </c:pt>
                <c:pt idx="3">
                  <c:v>34.791918917309957</c:v>
                </c:pt>
                <c:pt idx="4">
                  <c:v>35.243603658312352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MATLAB results4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O$31:$O$35</c:f>
              <c:numCache>
                <c:formatCode>General</c:formatCode>
                <c:ptCount val="5"/>
                <c:pt idx="0">
                  <c:v>22.994585133543886</c:v>
                </c:pt>
                <c:pt idx="1">
                  <c:v>19.275058162494528</c:v>
                </c:pt>
                <c:pt idx="2">
                  <c:v>22.355850162684433</c:v>
                </c:pt>
                <c:pt idx="3">
                  <c:v>21.346677641542886</c:v>
                </c:pt>
                <c:pt idx="4">
                  <c:v>27.211339179638902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MATLAB results4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Q$31:$Q$35</c:f>
              <c:numCache>
                <c:formatCode>General</c:formatCode>
                <c:ptCount val="5"/>
                <c:pt idx="0">
                  <c:v>41.652420640665198</c:v>
                </c:pt>
                <c:pt idx="1">
                  <c:v>39.6729248022653</c:v>
                </c:pt>
                <c:pt idx="2">
                  <c:v>52.025978063365699</c:v>
                </c:pt>
                <c:pt idx="3">
                  <c:v>65.372725735484849</c:v>
                </c:pt>
                <c:pt idx="4">
                  <c:v>110.58702719704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589696"/>
        <c:axId val="101031936"/>
      </c:lineChart>
      <c:catAx>
        <c:axId val="218589696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101031936"/>
        <c:crosses val="autoZero"/>
        <c:auto val="1"/>
        <c:lblAlgn val="ctr"/>
        <c:lblOffset val="100"/>
        <c:noMultiLvlLbl val="0"/>
      </c:catAx>
      <c:valAx>
        <c:axId val="101031936"/>
        <c:scaling>
          <c:orientation val="minMax"/>
          <c:max val="4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8589696"/>
        <c:crossesAt val="1980"/>
        <c:crossBetween val="between"/>
        <c:majorUnit val="100"/>
      </c:valAx>
    </c:plotArea>
    <c:plotVisOnly val="1"/>
    <c:dispBlanksAs val="gap"/>
    <c:showDLblsOverMax val="0"/>
  </c:chart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MATLAB results4.xlsx]Model solutions'!$L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L$31:$L$35</c:f>
              <c:numCache>
                <c:formatCode>General</c:formatCode>
                <c:ptCount val="5"/>
                <c:pt idx="0">
                  <c:v>20.665780379762079</c:v>
                </c:pt>
                <c:pt idx="1">
                  <c:v>25.457207461583099</c:v>
                </c:pt>
                <c:pt idx="2">
                  <c:v>32.297157941304128</c:v>
                </c:pt>
                <c:pt idx="3">
                  <c:v>34.791918917309957</c:v>
                </c:pt>
                <c:pt idx="4">
                  <c:v>35.243603658312352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MATLAB results4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O$31:$O$35</c:f>
              <c:numCache>
                <c:formatCode>General</c:formatCode>
                <c:ptCount val="5"/>
                <c:pt idx="0">
                  <c:v>22.994585133543886</c:v>
                </c:pt>
                <c:pt idx="1">
                  <c:v>19.275058162494528</c:v>
                </c:pt>
                <c:pt idx="2">
                  <c:v>22.355850162684433</c:v>
                </c:pt>
                <c:pt idx="3">
                  <c:v>21.346677641542886</c:v>
                </c:pt>
                <c:pt idx="4">
                  <c:v>27.211339179638902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MATLAB results4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Q$31:$Q$35</c:f>
              <c:numCache>
                <c:formatCode>General</c:formatCode>
                <c:ptCount val="5"/>
                <c:pt idx="0">
                  <c:v>41.652420640665198</c:v>
                </c:pt>
                <c:pt idx="1">
                  <c:v>39.6729248022653</c:v>
                </c:pt>
                <c:pt idx="2">
                  <c:v>52.025978063365699</c:v>
                </c:pt>
                <c:pt idx="3">
                  <c:v>65.372725735484849</c:v>
                </c:pt>
                <c:pt idx="4">
                  <c:v>110.58702719704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590208"/>
        <c:axId val="224050496"/>
      </c:lineChart>
      <c:catAx>
        <c:axId val="218590208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224050496"/>
        <c:crosses val="autoZero"/>
        <c:auto val="1"/>
        <c:lblAlgn val="ctr"/>
        <c:lblOffset val="100"/>
        <c:noMultiLvlLbl val="0"/>
      </c:catAx>
      <c:valAx>
        <c:axId val="224050496"/>
        <c:scaling>
          <c:orientation val="minMax"/>
          <c:max val="2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8590208"/>
        <c:crossesAt val="1980"/>
        <c:crossBetween val="between"/>
        <c:majorUnit val="100"/>
      </c:valAx>
    </c:plotArea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MATLAB results4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I$31:$I$35</c:f>
              <c:numCache>
                <c:formatCode>General</c:formatCode>
                <c:ptCount val="5"/>
                <c:pt idx="0">
                  <c:v>38.90375780277973</c:v>
                </c:pt>
                <c:pt idx="1">
                  <c:v>37.736583396627829</c:v>
                </c:pt>
                <c:pt idx="2">
                  <c:v>44.132157174003503</c:v>
                </c:pt>
                <c:pt idx="3">
                  <c:v>48.3780418919198</c:v>
                </c:pt>
                <c:pt idx="4">
                  <c:v>71.8968711735883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8590720"/>
        <c:axId val="101034816"/>
      </c:lineChart>
      <c:catAx>
        <c:axId val="218590720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101034816"/>
        <c:crosses val="autoZero"/>
        <c:auto val="1"/>
        <c:lblAlgn val="ctr"/>
        <c:lblOffset val="100"/>
        <c:noMultiLvlLbl val="0"/>
      </c:catAx>
      <c:valAx>
        <c:axId val="101034816"/>
        <c:scaling>
          <c:orientation val="minMax"/>
          <c:max val="8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8590720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7:$H$57</c:f>
              <c:numCache>
                <c:formatCode>General</c:formatCode>
                <c:ptCount val="5"/>
                <c:pt idx="0">
                  <c:v>6.8414132817629994E-2</c:v>
                </c:pt>
                <c:pt idx="1">
                  <c:v>6.9916131790427313E-2</c:v>
                </c:pt>
                <c:pt idx="2">
                  <c:v>0.10051297796864719</c:v>
                </c:pt>
                <c:pt idx="3">
                  <c:v>9.9829907658272807E-2</c:v>
                </c:pt>
                <c:pt idx="4">
                  <c:v>0.1176885256148481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8:$H$58</c:f>
              <c:numCache>
                <c:formatCode>General</c:formatCode>
                <c:ptCount val="5"/>
                <c:pt idx="0">
                  <c:v>5.1181839912599815E-2</c:v>
                </c:pt>
                <c:pt idx="1">
                  <c:v>5.706475098617779E-2</c:v>
                </c:pt>
                <c:pt idx="2">
                  <c:v>8.1584439672725162E-2</c:v>
                </c:pt>
                <c:pt idx="3">
                  <c:v>7.1417397607728458E-2</c:v>
                </c:pt>
                <c:pt idx="4">
                  <c:v>0.1139384749705331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9:$H$59</c:f>
              <c:numCache>
                <c:formatCode>General</c:formatCode>
                <c:ptCount val="5"/>
                <c:pt idx="0">
                  <c:v>7.8027577567794937E-2</c:v>
                </c:pt>
                <c:pt idx="1">
                  <c:v>6.6683359332434869E-2</c:v>
                </c:pt>
                <c:pt idx="2">
                  <c:v>8.9238394479488267E-2</c:v>
                </c:pt>
                <c:pt idx="3">
                  <c:v>6.8581759410079476E-2</c:v>
                </c:pt>
                <c:pt idx="4">
                  <c:v>9.409486501794149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389952"/>
        <c:axId val="101036544"/>
      </c:lineChart>
      <c:catAx>
        <c:axId val="2193899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01036544"/>
        <c:crosses val="autoZero"/>
        <c:auto val="1"/>
        <c:lblAlgn val="ctr"/>
        <c:lblOffset val="100"/>
        <c:noMultiLvlLbl val="0"/>
      </c:catAx>
      <c:valAx>
        <c:axId val="101036544"/>
        <c:scaling>
          <c:orientation val="minMax"/>
          <c:max val="0.15000000000000013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938995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7:$P$57</c:f>
              <c:numCache>
                <c:formatCode>General</c:formatCode>
                <c:ptCount val="5"/>
                <c:pt idx="0">
                  <c:v>7.7871603236078932E-2</c:v>
                </c:pt>
                <c:pt idx="1">
                  <c:v>9.8685661581968162E-2</c:v>
                </c:pt>
                <c:pt idx="2">
                  <c:v>0.1488618053746821</c:v>
                </c:pt>
                <c:pt idx="3">
                  <c:v>0.19617681743548002</c:v>
                </c:pt>
                <c:pt idx="4">
                  <c:v>0.2687761137245258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8:$P$58</c:f>
              <c:numCache>
                <c:formatCode>General</c:formatCode>
                <c:ptCount val="5"/>
                <c:pt idx="0">
                  <c:v>5.4367148551773714E-2</c:v>
                </c:pt>
                <c:pt idx="1">
                  <c:v>4.8597536569906723E-2</c:v>
                </c:pt>
                <c:pt idx="2">
                  <c:v>6.5478756155485582E-2</c:v>
                </c:pt>
                <c:pt idx="3">
                  <c:v>5.2825486313804793E-2</c:v>
                </c:pt>
                <c:pt idx="4">
                  <c:v>8.2391337812442164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9:$P$59</c:f>
              <c:numCache>
                <c:formatCode>General</c:formatCode>
                <c:ptCount val="5"/>
                <c:pt idx="0">
                  <c:v>0.30171398703581093</c:v>
                </c:pt>
                <c:pt idx="1">
                  <c:v>0.26719743343321728</c:v>
                </c:pt>
                <c:pt idx="2">
                  <c:v>0.28556214657051066</c:v>
                </c:pt>
                <c:pt idx="3">
                  <c:v>0.29280751721639992</c:v>
                </c:pt>
                <c:pt idx="4">
                  <c:v>0.306326044223174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604992"/>
        <c:axId val="89790080"/>
      </c:lineChart>
      <c:catAx>
        <c:axId val="21160499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89790080"/>
        <c:crosses val="autoZero"/>
        <c:auto val="1"/>
        <c:lblAlgn val="ctr"/>
        <c:lblOffset val="100"/>
        <c:noMultiLvlLbl val="0"/>
      </c:catAx>
      <c:valAx>
        <c:axId val="89790080"/>
        <c:scaling>
          <c:orientation val="minMax"/>
          <c:max val="0.35000000000000026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160499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7:$P$57</c:f>
              <c:numCache>
                <c:formatCode>General</c:formatCode>
                <c:ptCount val="5"/>
                <c:pt idx="0">
                  <c:v>6.8944008222349001E-2</c:v>
                </c:pt>
                <c:pt idx="1">
                  <c:v>9.7565440908789797E-2</c:v>
                </c:pt>
                <c:pt idx="2">
                  <c:v>0.13164114250688333</c:v>
                </c:pt>
                <c:pt idx="3">
                  <c:v>0.14166786629256856</c:v>
                </c:pt>
                <c:pt idx="4">
                  <c:v>0.1750896888686002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8:$P$58</c:f>
              <c:numCache>
                <c:formatCode>General</c:formatCode>
                <c:ptCount val="5"/>
                <c:pt idx="0">
                  <c:v>5.1962601789104793E-2</c:v>
                </c:pt>
                <c:pt idx="1">
                  <c:v>6.2859260759107499E-2</c:v>
                </c:pt>
                <c:pt idx="2">
                  <c:v>7.6296774333885195E-2</c:v>
                </c:pt>
                <c:pt idx="3">
                  <c:v>7.9430754682763074E-2</c:v>
                </c:pt>
                <c:pt idx="4">
                  <c:v>0.1412833411354517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9:$P$59</c:f>
              <c:numCache>
                <c:formatCode>General</c:formatCode>
                <c:ptCount val="5"/>
                <c:pt idx="0">
                  <c:v>0.12266617135983089</c:v>
                </c:pt>
                <c:pt idx="1">
                  <c:v>9.7611070821636864E-2</c:v>
                </c:pt>
                <c:pt idx="2">
                  <c:v>0.12246565181697927</c:v>
                </c:pt>
                <c:pt idx="3">
                  <c:v>8.6603443832013224E-2</c:v>
                </c:pt>
                <c:pt idx="4">
                  <c:v>0.1260342980782224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390976"/>
        <c:axId val="101038272"/>
      </c:lineChart>
      <c:catAx>
        <c:axId val="21939097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01038272"/>
        <c:crosses val="autoZero"/>
        <c:auto val="1"/>
        <c:lblAlgn val="ctr"/>
        <c:lblOffset val="100"/>
        <c:noMultiLvlLbl val="0"/>
      </c:catAx>
      <c:valAx>
        <c:axId val="101038272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939097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205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391488"/>
        <c:axId val="201015296"/>
      </c:lineChart>
      <c:catAx>
        <c:axId val="2193914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1015296"/>
        <c:crosses val="autoZero"/>
        <c:auto val="1"/>
        <c:lblAlgn val="ctr"/>
        <c:lblOffset val="100"/>
        <c:noMultiLvlLbl val="0"/>
      </c:catAx>
      <c:valAx>
        <c:axId val="201015296"/>
        <c:scaling>
          <c:orientation val="minMax"/>
          <c:max val="0.1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939148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392000"/>
        <c:axId val="201017024"/>
      </c:lineChart>
      <c:catAx>
        <c:axId val="21939200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1017024"/>
        <c:crosses val="autoZero"/>
        <c:auto val="1"/>
        <c:lblAlgn val="ctr"/>
        <c:lblOffset val="100"/>
        <c:noMultiLvlLbl val="0"/>
      </c:catAx>
      <c:valAx>
        <c:axId val="201017024"/>
        <c:scaling>
          <c:orientation val="minMax"/>
          <c:max val="0.1"/>
          <c:min val="0.05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9392000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392512"/>
        <c:axId val="201018752"/>
      </c:lineChart>
      <c:catAx>
        <c:axId val="2193925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1018752"/>
        <c:crosses val="autoZero"/>
        <c:auto val="1"/>
        <c:lblAlgn val="ctr"/>
        <c:lblOffset val="100"/>
        <c:noMultiLvlLbl val="0"/>
      </c:catAx>
      <c:valAx>
        <c:axId val="201018752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939251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393024"/>
        <c:axId val="201020480"/>
      </c:lineChart>
      <c:catAx>
        <c:axId val="21939302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1020480"/>
        <c:crosses val="autoZero"/>
        <c:auto val="1"/>
        <c:lblAlgn val="ctr"/>
        <c:lblOffset val="100"/>
        <c:noMultiLvlLbl val="0"/>
      </c:catAx>
      <c:valAx>
        <c:axId val="201020480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939302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D$35</c:f>
              <c:strCache>
                <c:ptCount val="1"/>
                <c:pt idx="0">
                  <c:v>Diffusion</c:v>
                </c:pt>
              </c:strCache>
            </c:strRef>
          </c:tx>
          <c:spPr>
            <a:ln w="38100">
              <a:solidFill>
                <a:schemeClr val="accent2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6:$D$40</c:f>
              <c:numCache>
                <c:formatCode>General</c:formatCode>
                <c:ptCount val="5"/>
                <c:pt idx="0">
                  <c:v>-85.679999999999993</c:v>
                </c:pt>
                <c:pt idx="1">
                  <c:v>-86.66</c:v>
                </c:pt>
                <c:pt idx="2">
                  <c:v>-78.679999999999993</c:v>
                </c:pt>
                <c:pt idx="3">
                  <c:v>-89.58</c:v>
                </c:pt>
                <c:pt idx="4">
                  <c:v>-67.8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E$35</c:f>
              <c:strCache>
                <c:ptCount val="1"/>
                <c:pt idx="0">
                  <c:v>Contagion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prstClr val="black"/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E$36:$E$40</c:f>
              <c:numCache>
                <c:formatCode>General</c:formatCode>
                <c:ptCount val="5"/>
                <c:pt idx="0">
                  <c:v>-65.73</c:v>
                </c:pt>
                <c:pt idx="1">
                  <c:v>-65.88</c:v>
                </c:pt>
                <c:pt idx="2">
                  <c:v>-52.65</c:v>
                </c:pt>
                <c:pt idx="3">
                  <c:v>-47.42</c:v>
                </c:pt>
                <c:pt idx="4">
                  <c:v>-42.9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F$35</c:f>
              <c:strCache>
                <c:ptCount val="1"/>
                <c:pt idx="0">
                  <c:v>Hybrid</c:v>
                </c:pt>
              </c:strCache>
            </c:strRef>
          </c:tx>
          <c:spPr>
            <a:ln w="38100">
              <a:solidFill>
                <a:srgbClr val="00B0F0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F$36:$F$40</c:f>
              <c:numCache>
                <c:formatCode>General</c:formatCode>
                <c:ptCount val="5"/>
                <c:pt idx="0">
                  <c:v>-82.81</c:v>
                </c:pt>
                <c:pt idx="1">
                  <c:v>-85.55</c:v>
                </c:pt>
                <c:pt idx="2">
                  <c:v>-76.2</c:v>
                </c:pt>
                <c:pt idx="3">
                  <c:v>-87.490000000000009</c:v>
                </c:pt>
                <c:pt idx="4">
                  <c:v>-67.869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24311808"/>
        <c:axId val="84641472"/>
      </c:lineChart>
      <c:catAx>
        <c:axId val="2243118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4641472"/>
        <c:crosses val="autoZero"/>
        <c:auto val="1"/>
        <c:lblAlgn val="ctr"/>
        <c:lblOffset val="100"/>
        <c:noMultiLvlLbl val="0"/>
      </c:catAx>
      <c:valAx>
        <c:axId val="84641472"/>
        <c:scaling>
          <c:orientation val="minMax"/>
          <c:max val="-40"/>
          <c:min val="-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2431180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D$35</c:f>
              <c:strCache>
                <c:ptCount val="1"/>
                <c:pt idx="0">
                  <c:v>Diffusion</c:v>
                </c:pt>
              </c:strCache>
            </c:strRef>
          </c:tx>
          <c:spPr>
            <a:ln w="38100">
              <a:solidFill>
                <a:schemeClr val="accent2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44:$D$48</c:f>
              <c:numCache>
                <c:formatCode>General</c:formatCode>
                <c:ptCount val="5"/>
                <c:pt idx="0">
                  <c:v>-90.3</c:v>
                </c:pt>
                <c:pt idx="1">
                  <c:v>-92.6</c:v>
                </c:pt>
                <c:pt idx="2">
                  <c:v>-84.3</c:v>
                </c:pt>
                <c:pt idx="3">
                  <c:v>-97</c:v>
                </c:pt>
                <c:pt idx="4">
                  <c:v>-75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E$35</c:f>
              <c:strCache>
                <c:ptCount val="1"/>
                <c:pt idx="0">
                  <c:v>Contagion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prstClr val="black"/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E$44:$E$48</c:f>
              <c:numCache>
                <c:formatCode>General</c:formatCode>
                <c:ptCount val="5"/>
                <c:pt idx="0">
                  <c:v>-82.5</c:v>
                </c:pt>
                <c:pt idx="1">
                  <c:v>-85.7</c:v>
                </c:pt>
                <c:pt idx="2">
                  <c:v>-72.2</c:v>
                </c:pt>
                <c:pt idx="3">
                  <c:v>-73.2</c:v>
                </c:pt>
                <c:pt idx="4">
                  <c:v>-6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F$35</c:f>
              <c:strCache>
                <c:ptCount val="1"/>
                <c:pt idx="0">
                  <c:v>Hybrid</c:v>
                </c:pt>
              </c:strCache>
            </c:strRef>
          </c:tx>
          <c:spPr>
            <a:ln w="38100">
              <a:solidFill>
                <a:srgbClr val="00B0F0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F$44:$F$48</c:f>
              <c:numCache>
                <c:formatCode>General</c:formatCode>
                <c:ptCount val="5"/>
                <c:pt idx="0">
                  <c:v>-89.4</c:v>
                </c:pt>
                <c:pt idx="1">
                  <c:v>-92.5</c:v>
                </c:pt>
                <c:pt idx="2">
                  <c:v>-83</c:v>
                </c:pt>
                <c:pt idx="3">
                  <c:v>-94.3</c:v>
                </c:pt>
                <c:pt idx="4">
                  <c:v>-76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28677120"/>
        <c:axId val="84643200"/>
      </c:lineChart>
      <c:catAx>
        <c:axId val="2286771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4643200"/>
        <c:crosses val="autoZero"/>
        <c:auto val="1"/>
        <c:lblAlgn val="ctr"/>
        <c:lblOffset val="100"/>
        <c:noMultiLvlLbl val="0"/>
      </c:catAx>
      <c:valAx>
        <c:axId val="84643200"/>
        <c:scaling>
          <c:orientation val="minMax"/>
          <c:max val="-40"/>
          <c:min val="-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2867712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7:$H$57</c:f>
              <c:numCache>
                <c:formatCode>General</c:formatCode>
                <c:ptCount val="5"/>
                <c:pt idx="0">
                  <c:v>6.860955449616403E-2</c:v>
                </c:pt>
                <c:pt idx="1">
                  <c:v>7.024843062556807E-2</c:v>
                </c:pt>
                <c:pt idx="2">
                  <c:v>9.8836497663416623E-2</c:v>
                </c:pt>
                <c:pt idx="3">
                  <c:v>9.8739678731051578E-2</c:v>
                </c:pt>
                <c:pt idx="4">
                  <c:v>0.118834514542661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8:$H$58</c:f>
              <c:numCache>
                <c:formatCode>General</c:formatCode>
                <c:ptCount val="5"/>
                <c:pt idx="0">
                  <c:v>5.1650973035423493E-2</c:v>
                </c:pt>
                <c:pt idx="1">
                  <c:v>5.3314833092973822E-2</c:v>
                </c:pt>
                <c:pt idx="2">
                  <c:v>7.7596985952528938E-2</c:v>
                </c:pt>
                <c:pt idx="3">
                  <c:v>5.8824009798792681E-2</c:v>
                </c:pt>
                <c:pt idx="4">
                  <c:v>8.6241215102815239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9:$H$59</c:f>
              <c:numCache>
                <c:formatCode>General</c:formatCode>
                <c:ptCount val="5"/>
                <c:pt idx="0">
                  <c:v>0.15766285052810641</c:v>
                </c:pt>
                <c:pt idx="1">
                  <c:v>0.13726486810485797</c:v>
                </c:pt>
                <c:pt idx="2">
                  <c:v>0.14415757969817916</c:v>
                </c:pt>
                <c:pt idx="3">
                  <c:v>0.14876090483704799</c:v>
                </c:pt>
                <c:pt idx="4">
                  <c:v>0.1539887803449648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606528"/>
        <c:axId val="195242816"/>
      </c:lineChart>
      <c:catAx>
        <c:axId val="2116065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95242816"/>
        <c:crosses val="autoZero"/>
        <c:auto val="1"/>
        <c:lblAlgn val="ctr"/>
        <c:lblOffset val="100"/>
        <c:noMultiLvlLbl val="0"/>
      </c:catAx>
      <c:valAx>
        <c:axId val="195242816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160652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WINBUGS results.xlsx]Model solutions'!$M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M$31:$M$35</c:f>
              <c:numCache>
                <c:formatCode>General</c:formatCode>
                <c:ptCount val="5"/>
                <c:pt idx="0">
                  <c:v>59.08914</c:v>
                </c:pt>
                <c:pt idx="1">
                  <c:v>50.635420000000003</c:v>
                </c:pt>
                <c:pt idx="2">
                  <c:v>45.57564</c:v>
                </c:pt>
                <c:pt idx="3">
                  <c:v>39.803370000000001</c:v>
                </c:pt>
                <c:pt idx="4">
                  <c:v>50.170083977118594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WINBUGS results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O$31:$O$35</c:f>
              <c:numCache>
                <c:formatCode>General</c:formatCode>
                <c:ptCount val="5"/>
                <c:pt idx="0">
                  <c:v>19.12828</c:v>
                </c:pt>
                <c:pt idx="1">
                  <c:v>16.91441</c:v>
                </c:pt>
                <c:pt idx="2">
                  <c:v>21.12772</c:v>
                </c:pt>
                <c:pt idx="3">
                  <c:v>19.610000000000014</c:v>
                </c:pt>
                <c:pt idx="4">
                  <c:v>28.538879999999999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WINBUGS results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Q$31:$Q$35</c:f>
              <c:numCache>
                <c:formatCode>General</c:formatCode>
                <c:ptCount val="5"/>
                <c:pt idx="0">
                  <c:v>106.44650000000006</c:v>
                </c:pt>
                <c:pt idx="1">
                  <c:v>116.6429</c:v>
                </c:pt>
                <c:pt idx="2">
                  <c:v>120.50409999999999</c:v>
                </c:pt>
                <c:pt idx="3">
                  <c:v>167.14479999999998</c:v>
                </c:pt>
                <c:pt idx="4">
                  <c:v>365.2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6223744"/>
        <c:axId val="202723840"/>
      </c:lineChart>
      <c:catAx>
        <c:axId val="216223744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202723840"/>
        <c:crosses val="autoZero"/>
        <c:auto val="1"/>
        <c:lblAlgn val="ctr"/>
        <c:lblOffset val="100"/>
        <c:noMultiLvlLbl val="0"/>
      </c:catAx>
      <c:valAx>
        <c:axId val="202723840"/>
        <c:scaling>
          <c:orientation val="minMax"/>
          <c:max val="4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6223744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41643169929707624"/>
          <c:y val="6.6519234126753243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WINBUGS results.xlsx]Model solutions'!$D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D$31:$D$35</c:f>
              <c:numCache>
                <c:formatCode>General</c:formatCode>
                <c:ptCount val="5"/>
                <c:pt idx="0">
                  <c:v>14.657210000000001</c:v>
                </c:pt>
                <c:pt idx="1">
                  <c:v>17.116530000000001</c:v>
                </c:pt>
                <c:pt idx="2">
                  <c:v>24.720649999999971</c:v>
                </c:pt>
                <c:pt idx="3">
                  <c:v>23.355979999999999</c:v>
                </c:pt>
                <c:pt idx="4">
                  <c:v>37.692439585169602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WINBUGS results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E$31:$E$35</c:f>
              <c:numCache>
                <c:formatCode>General</c:formatCode>
                <c:ptCount val="5"/>
                <c:pt idx="0">
                  <c:v>21.725529999999971</c:v>
                </c:pt>
                <c:pt idx="1">
                  <c:v>24.184860000000015</c:v>
                </c:pt>
                <c:pt idx="2">
                  <c:v>31.788969999999985</c:v>
                </c:pt>
                <c:pt idx="3">
                  <c:v>30.424309999999977</c:v>
                </c:pt>
                <c:pt idx="4">
                  <c:v>44.760762567257295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WINBUGS results.xlsx]Model solutions'!$F$30</c:f>
              <c:strCache>
                <c:ptCount val="1"/>
                <c:pt idx="0">
                  <c:v>D-A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F$31:$F$35</c:f>
              <c:numCache>
                <c:formatCode>General</c:formatCode>
                <c:ptCount val="5"/>
                <c:pt idx="0">
                  <c:v>12.205640000000002</c:v>
                </c:pt>
                <c:pt idx="1">
                  <c:v>10.47321</c:v>
                </c:pt>
                <c:pt idx="2">
                  <c:v>13.87815</c:v>
                </c:pt>
                <c:pt idx="3">
                  <c:v>13.397630000000007</c:v>
                </c:pt>
                <c:pt idx="4">
                  <c:v>19.537250000000014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WINBUGS results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G$31:$G$35</c:f>
              <c:numCache>
                <c:formatCode>General</c:formatCode>
                <c:ptCount val="5"/>
                <c:pt idx="0">
                  <c:v>19.273969999999988</c:v>
                </c:pt>
                <c:pt idx="1">
                  <c:v>17.541530000000002</c:v>
                </c:pt>
                <c:pt idx="2">
                  <c:v>20.94646999999998</c:v>
                </c:pt>
                <c:pt idx="3">
                  <c:v>20.465949999999971</c:v>
                </c:pt>
                <c:pt idx="4">
                  <c:v>26.60558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WINBUGS results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I$31:$I$35</c:f>
              <c:numCache>
                <c:formatCode>General</c:formatCode>
                <c:ptCount val="5"/>
                <c:pt idx="0">
                  <c:v>49.721630000000012</c:v>
                </c:pt>
                <c:pt idx="1">
                  <c:v>53.84639</c:v>
                </c:pt>
                <c:pt idx="2">
                  <c:v>61.109840000000005</c:v>
                </c:pt>
                <c:pt idx="3">
                  <c:v>73.82335999999998</c:v>
                </c:pt>
                <c:pt idx="4">
                  <c:v>131.7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6224256"/>
        <c:axId val="202725568"/>
      </c:lineChart>
      <c:catAx>
        <c:axId val="216224256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202725568"/>
        <c:crosses val="autoZero"/>
        <c:auto val="1"/>
        <c:lblAlgn val="ctr"/>
        <c:lblOffset val="100"/>
        <c:noMultiLvlLbl val="0"/>
      </c:catAx>
      <c:valAx>
        <c:axId val="202725568"/>
        <c:scaling>
          <c:orientation val="minMax"/>
          <c:max val="8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6224256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41570223703670728"/>
          <c:y val="7.9133100004922505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WINBUGS results.xlsx]Model solutions'!$M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M$31:$M$35</c:f>
              <c:numCache>
                <c:formatCode>General</c:formatCode>
                <c:ptCount val="5"/>
                <c:pt idx="0">
                  <c:v>59.08914</c:v>
                </c:pt>
                <c:pt idx="1">
                  <c:v>50.635420000000003</c:v>
                </c:pt>
                <c:pt idx="2">
                  <c:v>45.57564</c:v>
                </c:pt>
                <c:pt idx="3">
                  <c:v>39.803370000000001</c:v>
                </c:pt>
                <c:pt idx="4">
                  <c:v>50.170083977118594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WINBUGS results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O$31:$O$35</c:f>
              <c:numCache>
                <c:formatCode>General</c:formatCode>
                <c:ptCount val="5"/>
                <c:pt idx="0">
                  <c:v>19.12828</c:v>
                </c:pt>
                <c:pt idx="1">
                  <c:v>16.91441</c:v>
                </c:pt>
                <c:pt idx="2">
                  <c:v>21.12772</c:v>
                </c:pt>
                <c:pt idx="3">
                  <c:v>19.610000000000014</c:v>
                </c:pt>
                <c:pt idx="4">
                  <c:v>28.538879999999999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WINBUGS results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Q$31:$Q$35</c:f>
              <c:numCache>
                <c:formatCode>General</c:formatCode>
                <c:ptCount val="5"/>
                <c:pt idx="0">
                  <c:v>106.44650000000006</c:v>
                </c:pt>
                <c:pt idx="1">
                  <c:v>116.6429</c:v>
                </c:pt>
                <c:pt idx="2">
                  <c:v>120.50409999999999</c:v>
                </c:pt>
                <c:pt idx="3">
                  <c:v>167.14479999999998</c:v>
                </c:pt>
                <c:pt idx="4">
                  <c:v>365.2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6224768"/>
        <c:axId val="202736192"/>
      </c:lineChart>
      <c:catAx>
        <c:axId val="216224768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202736192"/>
        <c:crosses val="autoZero"/>
        <c:auto val="1"/>
        <c:lblAlgn val="ctr"/>
        <c:lblOffset val="100"/>
        <c:noMultiLvlLbl val="0"/>
      </c:catAx>
      <c:valAx>
        <c:axId val="202736192"/>
        <c:scaling>
          <c:orientation val="minMax"/>
          <c:max val="2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216224768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7:$H$57</c:f>
              <c:numCache>
                <c:formatCode>General</c:formatCode>
                <c:ptCount val="5"/>
                <c:pt idx="0">
                  <c:v>6.860955449616403E-2</c:v>
                </c:pt>
                <c:pt idx="1">
                  <c:v>7.024843062556807E-2</c:v>
                </c:pt>
                <c:pt idx="2">
                  <c:v>9.8836497663416623E-2</c:v>
                </c:pt>
                <c:pt idx="3">
                  <c:v>9.8739678731051578E-2</c:v>
                </c:pt>
                <c:pt idx="4">
                  <c:v>0.118834514542661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8:$H$58</c:f>
              <c:numCache>
                <c:formatCode>General</c:formatCode>
                <c:ptCount val="5"/>
                <c:pt idx="0">
                  <c:v>5.1650973035423493E-2</c:v>
                </c:pt>
                <c:pt idx="1">
                  <c:v>5.3314833092973822E-2</c:v>
                </c:pt>
                <c:pt idx="2">
                  <c:v>7.7596985952528938E-2</c:v>
                </c:pt>
                <c:pt idx="3">
                  <c:v>5.8824009798792681E-2</c:v>
                </c:pt>
                <c:pt idx="4">
                  <c:v>8.6241215102815239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9:$H$59</c:f>
              <c:numCache>
                <c:formatCode>General</c:formatCode>
                <c:ptCount val="5"/>
                <c:pt idx="0">
                  <c:v>0.15766285052810641</c:v>
                </c:pt>
                <c:pt idx="1">
                  <c:v>0.13726486810485797</c:v>
                </c:pt>
                <c:pt idx="2">
                  <c:v>0.14415757969817916</c:v>
                </c:pt>
                <c:pt idx="3">
                  <c:v>0.14876090483704799</c:v>
                </c:pt>
                <c:pt idx="4">
                  <c:v>0.1539887803449648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6225792"/>
        <c:axId val="202738496"/>
      </c:lineChart>
      <c:catAx>
        <c:axId val="21622579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2738496"/>
        <c:crosses val="autoZero"/>
        <c:auto val="1"/>
        <c:lblAlgn val="ctr"/>
        <c:lblOffset val="100"/>
        <c:noMultiLvlLbl val="0"/>
      </c:catAx>
      <c:valAx>
        <c:axId val="202738496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622579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7:$P$57</c:f>
              <c:numCache>
                <c:formatCode>General</c:formatCode>
                <c:ptCount val="5"/>
                <c:pt idx="0">
                  <c:v>7.7871603236078932E-2</c:v>
                </c:pt>
                <c:pt idx="1">
                  <c:v>9.8685661581968162E-2</c:v>
                </c:pt>
                <c:pt idx="2">
                  <c:v>0.1488618053746821</c:v>
                </c:pt>
                <c:pt idx="3">
                  <c:v>0.19617681743548002</c:v>
                </c:pt>
                <c:pt idx="4">
                  <c:v>0.2687761137245258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8:$P$58</c:f>
              <c:numCache>
                <c:formatCode>General</c:formatCode>
                <c:ptCount val="5"/>
                <c:pt idx="0">
                  <c:v>5.4367148551773714E-2</c:v>
                </c:pt>
                <c:pt idx="1">
                  <c:v>4.8597536569906723E-2</c:v>
                </c:pt>
                <c:pt idx="2">
                  <c:v>6.5478756155485582E-2</c:v>
                </c:pt>
                <c:pt idx="3">
                  <c:v>5.2825486313804793E-2</c:v>
                </c:pt>
                <c:pt idx="4">
                  <c:v>8.2391337812442164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9:$P$59</c:f>
              <c:numCache>
                <c:formatCode>General</c:formatCode>
                <c:ptCount val="5"/>
                <c:pt idx="0">
                  <c:v>0.30171398703581093</c:v>
                </c:pt>
                <c:pt idx="1">
                  <c:v>0.26719743343321728</c:v>
                </c:pt>
                <c:pt idx="2">
                  <c:v>0.28556214657051066</c:v>
                </c:pt>
                <c:pt idx="3">
                  <c:v>0.29280751721639992</c:v>
                </c:pt>
                <c:pt idx="4">
                  <c:v>0.306326044223174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6226304"/>
        <c:axId val="202740224"/>
      </c:lineChart>
      <c:catAx>
        <c:axId val="2162263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2740224"/>
        <c:crosses val="autoZero"/>
        <c:auto val="1"/>
        <c:lblAlgn val="ctr"/>
        <c:lblOffset val="100"/>
        <c:noMultiLvlLbl val="0"/>
      </c:catAx>
      <c:valAx>
        <c:axId val="202740224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622630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6227328"/>
        <c:axId val="202742528"/>
      </c:lineChart>
      <c:catAx>
        <c:axId val="2162273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202742528"/>
        <c:crosses val="autoZero"/>
        <c:auto val="1"/>
        <c:lblAlgn val="ctr"/>
        <c:lblOffset val="100"/>
        <c:noMultiLvlLbl val="0"/>
      </c:catAx>
      <c:valAx>
        <c:axId val="202742528"/>
        <c:scaling>
          <c:orientation val="minMax"/>
          <c:max val="0.1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21622732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4.wmf"/><Relationship Id="rId2" Type="http://schemas.openxmlformats.org/officeDocument/2006/relationships/image" Target="../media/image61.wmf"/><Relationship Id="rId1" Type="http://schemas.openxmlformats.org/officeDocument/2006/relationships/image" Target="../media/image31.wmf"/><Relationship Id="rId6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6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3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1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5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06A38-D205-42E3-91C9-7BB0AA653B66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C663A7-EA1C-455B-8A04-B736A60979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7787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file is linked to the “examining the WinBug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sults”and</a:t>
            </a:r>
            <a:r>
              <a:rPr lang="en-US" baseline="0" dirty="0" smtClean="0"/>
              <a:t> “examining the MatLab results.xlsx” f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071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file is linked to the “examining the WinBug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sults”and</a:t>
            </a:r>
            <a:r>
              <a:rPr lang="en-US" baseline="0" dirty="0" smtClean="0"/>
              <a:t> “examining the MatLab results.xlsx” f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071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form the file “examining the new WINBUGS</a:t>
            </a:r>
            <a:r>
              <a:rPr lang="en-US" baseline="0" dirty="0" smtClean="0"/>
              <a:t> results.xlsx”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11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87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19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158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5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5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0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79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6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45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3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40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D5113-26F6-47B7-B8A9-95E1BD777690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0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7.wmf"/><Relationship Id="rId26" Type="http://schemas.openxmlformats.org/officeDocument/2006/relationships/slide" Target="slide12.xml"/><Relationship Id="rId3" Type="http://schemas.openxmlformats.org/officeDocument/2006/relationships/image" Target="../media/image36.png"/><Relationship Id="rId21" Type="http://schemas.openxmlformats.org/officeDocument/2006/relationships/slide" Target="slide8.xml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6.bin"/><Relationship Id="rId24" Type="http://schemas.openxmlformats.org/officeDocument/2006/relationships/slide" Target="slide11.xml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1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8.png"/><Relationship Id="rId9" Type="http://schemas.openxmlformats.org/officeDocument/2006/relationships/image" Target="../media/image41.png"/><Relationship Id="rId14" Type="http://schemas.openxmlformats.org/officeDocument/2006/relationships/image" Target="../media/image46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4.wmf"/><Relationship Id="rId26" Type="http://schemas.openxmlformats.org/officeDocument/2006/relationships/slide" Target="slide12.xml"/><Relationship Id="rId3" Type="http://schemas.openxmlformats.org/officeDocument/2006/relationships/image" Target="../media/image50.png"/><Relationship Id="rId21" Type="http://schemas.openxmlformats.org/officeDocument/2006/relationships/slide" Target="slide8.xml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1.bin"/><Relationship Id="rId24" Type="http://schemas.openxmlformats.org/officeDocument/2006/relationships/slide" Target="slide11.xml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2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51.png"/><Relationship Id="rId9" Type="http://schemas.openxmlformats.org/officeDocument/2006/relationships/image" Target="../media/image41.png"/><Relationship Id="rId14" Type="http://schemas.openxmlformats.org/officeDocument/2006/relationships/image" Target="../media/image32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4.wmf"/><Relationship Id="rId26" Type="http://schemas.openxmlformats.org/officeDocument/2006/relationships/slide" Target="slide12.xml"/><Relationship Id="rId3" Type="http://schemas.openxmlformats.org/officeDocument/2006/relationships/image" Target="../media/image55.png"/><Relationship Id="rId21" Type="http://schemas.openxmlformats.org/officeDocument/2006/relationships/slide" Target="slide8.xml"/><Relationship Id="rId7" Type="http://schemas.openxmlformats.org/officeDocument/2006/relationships/image" Target="../media/image52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6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2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56.png"/><Relationship Id="rId9" Type="http://schemas.openxmlformats.org/officeDocument/2006/relationships/image" Target="../media/image41.png"/><Relationship Id="rId14" Type="http://schemas.openxmlformats.org/officeDocument/2006/relationships/image" Target="../media/image53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8.wmf"/><Relationship Id="rId26" Type="http://schemas.openxmlformats.org/officeDocument/2006/relationships/slide" Target="slide12.xml"/><Relationship Id="rId3" Type="http://schemas.openxmlformats.org/officeDocument/2006/relationships/image" Target="../media/image59.png"/><Relationship Id="rId21" Type="http://schemas.openxmlformats.org/officeDocument/2006/relationships/slide" Target="slide8.xml"/><Relationship Id="rId7" Type="http://schemas.openxmlformats.org/officeDocument/2006/relationships/image" Target="../media/image52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31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60.png"/><Relationship Id="rId9" Type="http://schemas.openxmlformats.org/officeDocument/2006/relationships/image" Target="../media/image41.png"/><Relationship Id="rId14" Type="http://schemas.openxmlformats.org/officeDocument/2006/relationships/image" Target="../media/image57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2.wmf"/><Relationship Id="rId26" Type="http://schemas.openxmlformats.org/officeDocument/2006/relationships/slide" Target="slide12.xml"/><Relationship Id="rId3" Type="http://schemas.openxmlformats.org/officeDocument/2006/relationships/image" Target="../media/image28.png"/><Relationship Id="rId21" Type="http://schemas.openxmlformats.org/officeDocument/2006/relationships/slide" Target="slide8.xml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6.bin"/><Relationship Id="rId24" Type="http://schemas.openxmlformats.org/officeDocument/2006/relationships/slide" Target="slide11.xml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3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63.png"/><Relationship Id="rId9" Type="http://schemas.openxmlformats.org/officeDocument/2006/relationships/image" Target="../media/image41.png"/><Relationship Id="rId14" Type="http://schemas.openxmlformats.org/officeDocument/2006/relationships/image" Target="../media/image61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6.wmf"/><Relationship Id="rId26" Type="http://schemas.openxmlformats.org/officeDocument/2006/relationships/slide" Target="slide12.xml"/><Relationship Id="rId3" Type="http://schemas.openxmlformats.org/officeDocument/2006/relationships/image" Target="../media/image29.png"/><Relationship Id="rId21" Type="http://schemas.openxmlformats.org/officeDocument/2006/relationships/slide" Target="slide8.xml"/><Relationship Id="rId7" Type="http://schemas.openxmlformats.org/officeDocument/2006/relationships/image" Target="../media/image64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41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4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67.png"/><Relationship Id="rId9" Type="http://schemas.openxmlformats.org/officeDocument/2006/relationships/image" Target="../media/image41.png"/><Relationship Id="rId14" Type="http://schemas.openxmlformats.org/officeDocument/2006/relationships/image" Target="../media/image65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0.bin"/><Relationship Id="rId26" Type="http://schemas.openxmlformats.org/officeDocument/2006/relationships/slide" Target="slide14.xml"/><Relationship Id="rId3" Type="http://schemas.openxmlformats.org/officeDocument/2006/relationships/image" Target="../media/image30.png"/><Relationship Id="rId21" Type="http://schemas.openxmlformats.org/officeDocument/2006/relationships/slide" Target="slide10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8.wmf"/><Relationship Id="rId25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slide" Target="slide8.xml"/><Relationship Id="rId29" Type="http://schemas.openxmlformats.org/officeDocument/2006/relationships/slide" Target="slide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11" Type="http://schemas.openxmlformats.org/officeDocument/2006/relationships/image" Target="../media/image31.wmf"/><Relationship Id="rId24" Type="http://schemas.openxmlformats.org/officeDocument/2006/relationships/slide" Target="slide13.xml"/><Relationship Id="rId5" Type="http://schemas.openxmlformats.org/officeDocument/2006/relationships/image" Target="../media/image38.png"/><Relationship Id="rId15" Type="http://schemas.openxmlformats.org/officeDocument/2006/relationships/image" Target="../media/image33.wmf"/><Relationship Id="rId23" Type="http://schemas.openxmlformats.org/officeDocument/2006/relationships/slide" Target="slide11.xml"/><Relationship Id="rId28" Type="http://schemas.openxmlformats.org/officeDocument/2006/relationships/slide" Target="slide15.xml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35.wmf"/><Relationship Id="rId4" Type="http://schemas.openxmlformats.org/officeDocument/2006/relationships/image" Target="../media/image68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48.bin"/><Relationship Id="rId22" Type="http://schemas.openxmlformats.org/officeDocument/2006/relationships/slide" Target="slide9.xml"/><Relationship Id="rId27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15.xml"/><Relationship Id="rId3" Type="http://schemas.openxmlformats.org/officeDocument/2006/relationships/image" Target="../media/image38.png"/><Relationship Id="rId7" Type="http://schemas.openxmlformats.org/officeDocument/2006/relationships/slide" Target="slide9.xml"/><Relationship Id="rId12" Type="http://schemas.openxmlformats.org/officeDocument/2006/relationships/slide" Target="slide16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11" Type="http://schemas.openxmlformats.org/officeDocument/2006/relationships/slide" Target="slide14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image" Target="../media/image39.png"/><Relationship Id="rId9" Type="http://schemas.openxmlformats.org/officeDocument/2006/relationships/slide" Target="slide13.xml"/><Relationship Id="rId14" Type="http://schemas.openxmlformats.org/officeDocument/2006/relationships/slide" Target="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13" Type="http://schemas.openxmlformats.org/officeDocument/2006/relationships/slide" Target="slide11.xml"/><Relationship Id="rId18" Type="http://schemas.openxmlformats.org/officeDocument/2006/relationships/slide" Target="slide8.xml"/><Relationship Id="rId3" Type="http://schemas.openxmlformats.org/officeDocument/2006/relationships/image" Target="../media/image38.png"/><Relationship Id="rId21" Type="http://schemas.openxmlformats.org/officeDocument/2006/relationships/chart" Target="../charts/chart11.xml"/><Relationship Id="rId7" Type="http://schemas.openxmlformats.org/officeDocument/2006/relationships/chart" Target="../charts/chart3.xml"/><Relationship Id="rId12" Type="http://schemas.openxmlformats.org/officeDocument/2006/relationships/chart" Target="../charts/chart8.xml"/><Relationship Id="rId17" Type="http://schemas.openxmlformats.org/officeDocument/2006/relationships/slide" Target="slide9.xml"/><Relationship Id="rId2" Type="http://schemas.openxmlformats.org/officeDocument/2006/relationships/notesSlide" Target="../notesSlides/notesSlide1.xml"/><Relationship Id="rId16" Type="http://schemas.openxmlformats.org/officeDocument/2006/relationships/slide" Target="slide10.xml"/><Relationship Id="rId20" Type="http://schemas.openxmlformats.org/officeDocument/2006/relationships/chart" Target="../charts/chart10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.xml"/><Relationship Id="rId11" Type="http://schemas.openxmlformats.org/officeDocument/2006/relationships/chart" Target="../charts/chart7.xml"/><Relationship Id="rId5" Type="http://schemas.openxmlformats.org/officeDocument/2006/relationships/chart" Target="../charts/chart1.xml"/><Relationship Id="rId15" Type="http://schemas.openxmlformats.org/officeDocument/2006/relationships/slide" Target="slide12.xml"/><Relationship Id="rId10" Type="http://schemas.openxmlformats.org/officeDocument/2006/relationships/chart" Target="../charts/chart6.xml"/><Relationship Id="rId19" Type="http://schemas.openxmlformats.org/officeDocument/2006/relationships/chart" Target="../charts/chart9.xml"/><Relationship Id="rId4" Type="http://schemas.openxmlformats.org/officeDocument/2006/relationships/image" Target="../media/image39.png"/><Relationship Id="rId9" Type="http://schemas.openxmlformats.org/officeDocument/2006/relationships/chart" Target="../charts/chart5.xml"/><Relationship Id="rId14" Type="http://schemas.openxmlformats.org/officeDocument/2006/relationships/slide" Target="slide13.xml"/><Relationship Id="rId22" Type="http://schemas.openxmlformats.org/officeDocument/2006/relationships/chart" Target="../charts/char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6.xml"/><Relationship Id="rId13" Type="http://schemas.openxmlformats.org/officeDocument/2006/relationships/slide" Target="slide10.xml"/><Relationship Id="rId18" Type="http://schemas.openxmlformats.org/officeDocument/2006/relationships/chart" Target="../charts/chart23.xml"/><Relationship Id="rId3" Type="http://schemas.openxmlformats.org/officeDocument/2006/relationships/image" Target="../media/image38.png"/><Relationship Id="rId7" Type="http://schemas.openxmlformats.org/officeDocument/2006/relationships/chart" Target="../charts/chart15.xml"/><Relationship Id="rId12" Type="http://schemas.openxmlformats.org/officeDocument/2006/relationships/chart" Target="../charts/chart20.xml"/><Relationship Id="rId17" Type="http://schemas.openxmlformats.org/officeDocument/2006/relationships/chart" Target="../charts/chart22.xml"/><Relationship Id="rId2" Type="http://schemas.openxmlformats.org/officeDocument/2006/relationships/notesSlide" Target="../notesSlides/notesSlide2.xml"/><Relationship Id="rId16" Type="http://schemas.openxmlformats.org/officeDocument/2006/relationships/chart" Target="../charts/chart21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4.xml"/><Relationship Id="rId11" Type="http://schemas.openxmlformats.org/officeDocument/2006/relationships/chart" Target="../charts/chart19.xml"/><Relationship Id="rId5" Type="http://schemas.openxmlformats.org/officeDocument/2006/relationships/chart" Target="../charts/chart13.xml"/><Relationship Id="rId15" Type="http://schemas.openxmlformats.org/officeDocument/2006/relationships/slide" Target="slide8.xml"/><Relationship Id="rId10" Type="http://schemas.openxmlformats.org/officeDocument/2006/relationships/chart" Target="../charts/chart18.xml"/><Relationship Id="rId19" Type="http://schemas.openxmlformats.org/officeDocument/2006/relationships/chart" Target="../charts/chart24.xml"/><Relationship Id="rId4" Type="http://schemas.openxmlformats.org/officeDocument/2006/relationships/image" Target="../media/image39.png"/><Relationship Id="rId9" Type="http://schemas.openxmlformats.org/officeDocument/2006/relationships/chart" Target="../charts/chart17.xml"/><Relationship Id="rId14" Type="http://schemas.openxmlformats.org/officeDocument/2006/relationships/slide" Target="slide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2.wmf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9.bin"/><Relationship Id="rId4" Type="http://schemas.openxmlformats.org/officeDocument/2006/relationships/chart" Target="../charts/chart25.xml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5.wmf"/><Relationship Id="rId22" Type="http://schemas.openxmlformats.org/officeDocument/2006/relationships/chart" Target="../charts/char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4.wmf"/><Relationship Id="rId26" Type="http://schemas.openxmlformats.org/officeDocument/2006/relationships/slide" Target="slide12.xml"/><Relationship Id="rId3" Type="http://schemas.openxmlformats.org/officeDocument/2006/relationships/image" Target="../media/image36.png"/><Relationship Id="rId21" Type="http://schemas.openxmlformats.org/officeDocument/2006/relationships/slide" Target="slide8.xml"/><Relationship Id="rId7" Type="http://schemas.openxmlformats.org/officeDocument/2006/relationships/image" Target="../media/image40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6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7.png"/><Relationship Id="rId9" Type="http://schemas.openxmlformats.org/officeDocument/2006/relationships/image" Target="../media/image41.png"/><Relationship Id="rId14" Type="http://schemas.openxmlformats.org/officeDocument/2006/relationships/image" Target="../media/image32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3.wmf"/><Relationship Id="rId26" Type="http://schemas.openxmlformats.org/officeDocument/2006/relationships/slide" Target="slide12.xml"/><Relationship Id="rId3" Type="http://schemas.openxmlformats.org/officeDocument/2006/relationships/image" Target="../media/image36.png"/><Relationship Id="rId21" Type="http://schemas.openxmlformats.org/officeDocument/2006/relationships/slide" Target="slide8.xml"/><Relationship Id="rId7" Type="http://schemas.openxmlformats.org/officeDocument/2006/relationships/slide" Target="slide14.xml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11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1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4.png"/><Relationship Id="rId9" Type="http://schemas.openxmlformats.org/officeDocument/2006/relationships/slide" Target="slide4.xml"/><Relationship Id="rId14" Type="http://schemas.openxmlformats.org/officeDocument/2006/relationships/image" Target="../media/image42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23151" y="161511"/>
            <a:ext cx="1054532" cy="11312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441" y="1562102"/>
            <a:ext cx="3621390" cy="33718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61062" y="639180"/>
            <a:ext cx="1666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inBug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6965" y="155922"/>
            <a:ext cx="1016186" cy="11216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53529" y="169713"/>
            <a:ext cx="1035360" cy="113122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26089" y="184387"/>
            <a:ext cx="997014" cy="11216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09260" y="178752"/>
            <a:ext cx="968253" cy="1140812"/>
          </a:xfrm>
          <a:prstGeom prst="rect">
            <a:avLst/>
          </a:prstGeom>
        </p:spPr>
      </p:pic>
      <p:cxnSp>
        <p:nvCxnSpPr>
          <p:cNvPr id="19" name="Straight Arrow Connector 18"/>
          <p:cNvCxnSpPr>
            <a:endCxn id="17" idx="2"/>
          </p:cNvCxnSpPr>
          <p:nvPr/>
        </p:nvCxnSpPr>
        <p:spPr>
          <a:xfrm flipH="1" flipV="1">
            <a:off x="5093387" y="1319564"/>
            <a:ext cx="1466358" cy="1128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6" idx="2"/>
          </p:cNvCxnSpPr>
          <p:nvPr/>
        </p:nvCxnSpPr>
        <p:spPr>
          <a:xfrm flipH="1" flipV="1">
            <a:off x="6124596" y="1306027"/>
            <a:ext cx="609840" cy="1141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5" idx="2"/>
          </p:cNvCxnSpPr>
          <p:nvPr/>
        </p:nvCxnSpPr>
        <p:spPr>
          <a:xfrm flipV="1">
            <a:off x="6923748" y="1300939"/>
            <a:ext cx="247461" cy="1075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4" idx="2"/>
          </p:cNvCxnSpPr>
          <p:nvPr/>
        </p:nvCxnSpPr>
        <p:spPr>
          <a:xfrm flipV="1">
            <a:off x="7121610" y="1277562"/>
            <a:ext cx="1093448" cy="1038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3" idx="2"/>
          </p:cNvCxnSpPr>
          <p:nvPr/>
        </p:nvCxnSpPr>
        <p:spPr>
          <a:xfrm flipV="1">
            <a:off x="7280477" y="1292736"/>
            <a:ext cx="1969940" cy="98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64524" y="5425207"/>
            <a:ext cx="1004572" cy="115086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62170" y="5416005"/>
            <a:ext cx="1033832" cy="116062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61062" y="5406545"/>
            <a:ext cx="1072844" cy="115086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533568" y="5406545"/>
            <a:ext cx="1033832" cy="114111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609260" y="5411130"/>
            <a:ext cx="1072844" cy="1170375"/>
          </a:xfrm>
          <a:prstGeom prst="rect">
            <a:avLst/>
          </a:prstGeom>
        </p:spPr>
      </p:pic>
      <p:cxnSp>
        <p:nvCxnSpPr>
          <p:cNvPr id="39" name="Straight Arrow Connector 38"/>
          <p:cNvCxnSpPr>
            <a:endCxn id="33" idx="0"/>
          </p:cNvCxnSpPr>
          <p:nvPr/>
        </p:nvCxnSpPr>
        <p:spPr>
          <a:xfrm flipH="1">
            <a:off x="866810" y="4203219"/>
            <a:ext cx="3584540" cy="1221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34" idx="0"/>
          </p:cNvCxnSpPr>
          <p:nvPr/>
        </p:nvCxnSpPr>
        <p:spPr>
          <a:xfrm flipH="1">
            <a:off x="1879086" y="4287774"/>
            <a:ext cx="2770382" cy="11282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35" idx="0"/>
          </p:cNvCxnSpPr>
          <p:nvPr/>
        </p:nvCxnSpPr>
        <p:spPr>
          <a:xfrm flipH="1">
            <a:off x="2997484" y="4304412"/>
            <a:ext cx="1807294" cy="1102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37" idx="0"/>
          </p:cNvCxnSpPr>
          <p:nvPr/>
        </p:nvCxnSpPr>
        <p:spPr>
          <a:xfrm flipH="1">
            <a:off x="5145682" y="4399888"/>
            <a:ext cx="73498" cy="101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6" idx="0"/>
          </p:cNvCxnSpPr>
          <p:nvPr/>
        </p:nvCxnSpPr>
        <p:spPr>
          <a:xfrm flipH="1">
            <a:off x="4050484" y="4304412"/>
            <a:ext cx="946292" cy="1102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734436" y="5426005"/>
            <a:ext cx="918007" cy="107252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775416" y="5426005"/>
            <a:ext cx="954364" cy="1072523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8823203" y="5416917"/>
            <a:ext cx="963453" cy="1081612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9900231" y="5425207"/>
            <a:ext cx="972542" cy="1063434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0959810" y="5416917"/>
            <a:ext cx="990720" cy="1081612"/>
          </a:xfrm>
          <a:prstGeom prst="rect">
            <a:avLst/>
          </a:prstGeom>
        </p:spPr>
      </p:pic>
      <p:cxnSp>
        <p:nvCxnSpPr>
          <p:cNvPr id="60" name="Straight Arrow Connector 59"/>
          <p:cNvCxnSpPr>
            <a:endCxn id="54" idx="0"/>
          </p:cNvCxnSpPr>
          <p:nvPr/>
        </p:nvCxnSpPr>
        <p:spPr>
          <a:xfrm>
            <a:off x="6560354" y="3410103"/>
            <a:ext cx="633086" cy="2015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endCxn id="55" idx="0"/>
          </p:cNvCxnSpPr>
          <p:nvPr/>
        </p:nvCxnSpPr>
        <p:spPr>
          <a:xfrm>
            <a:off x="6734436" y="3474720"/>
            <a:ext cx="1518162" cy="1951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endCxn id="56" idx="0"/>
          </p:cNvCxnSpPr>
          <p:nvPr/>
        </p:nvCxnSpPr>
        <p:spPr>
          <a:xfrm>
            <a:off x="6923748" y="3410103"/>
            <a:ext cx="2381182" cy="20068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57" idx="0"/>
          </p:cNvCxnSpPr>
          <p:nvPr/>
        </p:nvCxnSpPr>
        <p:spPr>
          <a:xfrm>
            <a:off x="7087011" y="3425277"/>
            <a:ext cx="3299491" cy="1999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endCxn id="58" idx="0"/>
          </p:cNvCxnSpPr>
          <p:nvPr/>
        </p:nvCxnSpPr>
        <p:spPr>
          <a:xfrm>
            <a:off x="7280477" y="3401015"/>
            <a:ext cx="4174693" cy="2015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8093381" y="2178378"/>
            <a:ext cx="394184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oint estimates are the descriptors </a:t>
            </a:r>
          </a:p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f a posterior distribution. We used </a:t>
            </a:r>
          </a:p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ans,  but could have used</a:t>
            </a:r>
          </a:p>
          <a:p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dians or MLEs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3" name="Rounded Rectangle 52">
            <a:hlinkClick r:id="rId18" action="ppaction://hlinksldjump"/>
          </p:cNvPr>
          <p:cNvSpPr/>
          <p:nvPr/>
        </p:nvSpPr>
        <p:spPr>
          <a:xfrm>
            <a:off x="4312146" y="1651114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7047478" y="6421338"/>
            <a:ext cx="4737007" cy="382260"/>
            <a:chOff x="-2448342" y="5722348"/>
            <a:chExt cx="4737007" cy="382260"/>
          </a:xfrm>
        </p:grpSpPr>
        <p:sp>
          <p:nvSpPr>
            <p:cNvPr id="61" name="Rectangle 60"/>
            <p:cNvSpPr/>
            <p:nvPr/>
          </p:nvSpPr>
          <p:spPr>
            <a:xfrm>
              <a:off x="1844312" y="5722348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01913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-387096" y="5766054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381481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-2448342" y="573524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709662" y="6468906"/>
            <a:ext cx="4737007" cy="382260"/>
            <a:chOff x="-2448342" y="5722348"/>
            <a:chExt cx="4737007" cy="382260"/>
          </a:xfrm>
        </p:grpSpPr>
        <p:sp>
          <p:nvSpPr>
            <p:cNvPr id="71" name="Rectangle 70"/>
            <p:cNvSpPr/>
            <p:nvPr/>
          </p:nvSpPr>
          <p:spPr>
            <a:xfrm>
              <a:off x="1844312" y="5722348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01913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387096" y="5766054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-1381481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-2448342" y="573524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960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1" y="3290554"/>
            <a:ext cx="8358492" cy="3467766"/>
          </a:xfrm>
          <a:prstGeom prst="rect">
            <a:avLst/>
          </a:prstGeom>
        </p:spPr>
      </p:pic>
      <p:pic>
        <p:nvPicPr>
          <p:cNvPr id="256" name="Picture 2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1" cy="3571448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58" name="Group 57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59" name="Rectangle 58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74" name="Picture 7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76" name="Picture 75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77" name="Group 76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78" name="Rectangle 77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50" name="Group 14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52" name="Rectangle 15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51" name="Rectangle 15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40" name="Group 13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41" name="Rectangle 14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32" name="Rectangle 13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5" name="Rectangle 13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31" name="Rectangle 13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20" name="Group 11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21" name="Rectangle 12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93" name="Group 92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118" name="Rectangle 117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4" name="Group 93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5" name="Group 94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6" name="Group 95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8" name="Group 97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99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100" name="Group 99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6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107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108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109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101" name="Rectangle 100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60" name="Group 159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61" name="Group 16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66" name="Rectangle 16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62" name="Group 16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63" name="Rectangle 16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69" name="Group 168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70" name="Group 16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75" name="Rectangle 17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71" name="Group 17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72" name="Rectangle 17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79" name="Group 178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84" name="Rectangle 183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87" name="Group 186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88" name="Group 187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3" name="Rectangle 192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96" name="Straight Connector 195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7" name="Group 196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98" name="Object 1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404720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9" name="Group 19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203" name="Object 2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045723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2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4840241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0" name="Group 19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201" name="Object 2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457010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2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482932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5" name="Group 204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06" name="Rounded Rectangle 205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07" name="Rounded Rectangle 206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08" name="Rounded Rectangle 207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09" name="Rectangle 208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11" name="Rounded Rectangle 210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12" name="Rounded Rectangle 211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13" name="Rounded Rectangle 212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14" name="Rounded Rectangle 213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15" name="Rounded Rectangle 214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16" name="Rounded Rectangle 215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222" name="Group 22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223" name="TextBox 22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  <p:sp>
        <p:nvSpPr>
          <p:cNvPr id="218" name="Rounded Rectangle 217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358782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1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9" y="3290554"/>
            <a:ext cx="8268857" cy="346776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38" name="Picture 3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0" name="Rectangle 39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3" name="Rectangle 9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3" name="Rectangle 8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7" name="Group 56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1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69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0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3" name="Rectangle 62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2" name="Group 121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3" name="Group 12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1" name="Group 130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2" name="Group 13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1" name="Group 14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9" name="Group 148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0" name="Group 14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58" name="Straight Connector 157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9" name="Group 158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1" name="Group 160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93768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4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888906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5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2" name="Group 161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627159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341384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7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7" name="Group 166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8" name="Rounded Rectangle 167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0" name="Rounded Rectangle 169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3" name="Rounded Rectangle 172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0" name="Rounded Rectangle 179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5" name="Group 184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6" name="TextBox 185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44050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0" cy="357144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0" y="3290554"/>
            <a:ext cx="8313674" cy="34677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1" name="Rectangle 30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39" name="Picture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1" name="Picture 4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3" name="Rectangle 4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6" name="Rectangle 11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5" name="Group 10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6" name="Rectangle 9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5" name="Group 8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6" name="Rectangle 8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3" name="Group 62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4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4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6" name="Rectangle 65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5" name="Group 1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6" name="Group 12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4" name="Group 133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5" name="Group 13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0" name="Rectangle 13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3" name="Group 142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4" name="Group 14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2" name="Group 151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3" name="Group 15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4" name="Group 15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1" name="Straight Connector 160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959032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" name="Group 163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2141580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8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5066157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9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" name="Group 164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973372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0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717383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1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0" name="Group 169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71" name="Rounded Rectangle 170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6" name="Rounded Rectangle 175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ounded Rectangle 178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80" name="Rounded Rectangle 179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81" name="Rounded Rectangle 180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3" name="Rounded Rectangle 182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92" name="Group 19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93" name="TextBox 19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2565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0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9" y="3290554"/>
            <a:ext cx="8268857" cy="346776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38" name="Picture 3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0" name="Picture 3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2" name="Rectangle 4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4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5" name="Rectangle 10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5" name="Rectangle 9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6" name="Rectangle 8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4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4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5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4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3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1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2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4" name="Rectangle 15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0" name="Straight Connector 15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1" name="Group 16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32969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" name="Group 16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2622609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2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764176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3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" name="Group 16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619908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4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1278778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5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9" name="Group 16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70" name="Rounded Rectangle 169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1" name="Rounded Rectangle 170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5" name="Rounded Rectangle 174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9" name="Rounded Rectangle 178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80" name="Rounded Rectangle 179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2" name="Rounded Rectangle 181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7" name="Group 186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8" name="TextBox 187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44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985" y="-111496"/>
            <a:ext cx="3835761" cy="35620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049" y="3309148"/>
            <a:ext cx="8268857" cy="343057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38" name="Picture 3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38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0" name="Rectangle 39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49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0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1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3" name="Rectangle 9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2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3" name="Rectangle 8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9" name="Group 53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31" name="Group 54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9" name="Group 55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0" name="Group 56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1" name="Group 57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2" name="Group 58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59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1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1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69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0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3" name="Rectangle 62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1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0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2" name="Group 139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4" name="Group 14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2" name="Group 14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92" name="Group 148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02" name="Group 14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12" name="Group 15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58" name="Straight Connector 157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58"/>
          <p:cNvGrpSpPr/>
          <p:nvPr/>
        </p:nvGrpSpPr>
        <p:grpSpPr>
          <a:xfrm>
            <a:off x="3633993" y="495299"/>
            <a:ext cx="4912156" cy="1831832"/>
            <a:chOff x="1087900" y="1750326"/>
            <a:chExt cx="4003556" cy="1373874"/>
          </a:xfrm>
        </p:grpSpPr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" name="Group 160"/>
            <p:cNvGrpSpPr/>
            <p:nvPr/>
          </p:nvGrpSpPr>
          <p:grpSpPr>
            <a:xfrm>
              <a:off x="1138700" y="2321827"/>
              <a:ext cx="3844072" cy="552450"/>
              <a:chOff x="1138700" y="2321827"/>
              <a:chExt cx="3844072" cy="55245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93768"/>
                  </p:ext>
                </p:extLst>
              </p:nvPr>
            </p:nvGraphicFramePr>
            <p:xfrm>
              <a:off x="2114286" y="2321827"/>
              <a:ext cx="2868486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3" name="Equation" r:id="rId13" imgW="2869920" imgH="558720" progId="Equation.DSMT4">
                      <p:embed/>
                    </p:oleObj>
                  </mc:Choice>
                  <mc:Fallback>
                    <p:oleObj name="Equation" r:id="rId13" imgW="2869920" imgH="558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4286" y="2321827"/>
                            <a:ext cx="2868486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888906"/>
                  </p:ext>
                </p:extLst>
              </p:nvPr>
            </p:nvGraphicFramePr>
            <p:xfrm>
              <a:off x="1138700" y="2362200"/>
              <a:ext cx="889002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4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700" y="2362200"/>
                            <a:ext cx="889002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Group 161"/>
            <p:cNvGrpSpPr/>
            <p:nvPr/>
          </p:nvGrpSpPr>
          <p:grpSpPr>
            <a:xfrm>
              <a:off x="1087900" y="1750326"/>
              <a:ext cx="4003556" cy="552450"/>
              <a:chOff x="1087900" y="1489976"/>
              <a:chExt cx="4003556" cy="552450"/>
            </a:xfrm>
          </p:grpSpPr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6271593"/>
                  </p:ext>
                </p:extLst>
              </p:nvPr>
            </p:nvGraphicFramePr>
            <p:xfrm>
              <a:off x="2014655" y="1489976"/>
              <a:ext cx="3076801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5" name="Equation" r:id="rId17" imgW="3085920" imgH="558720" progId="Equation.DSMT4">
                      <p:embed/>
                    </p:oleObj>
                  </mc:Choice>
                  <mc:Fallback>
                    <p:oleObj name="Equation" r:id="rId17" imgW="3085920" imgH="5587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655" y="1489976"/>
                            <a:ext cx="3076801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341384"/>
                  </p:ext>
                </p:extLst>
              </p:nvPr>
            </p:nvGraphicFramePr>
            <p:xfrm>
              <a:off x="1087900" y="1523999"/>
              <a:ext cx="965201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6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900" y="1523999"/>
                            <a:ext cx="965201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9" name="Group 15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1" name="Rounded Rectangle 160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2" name="Rounded Rectangle 161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7" name="Rounded Rectangle 166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0" name="Rounded Rectangle 169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1" name="Rounded Rectangle 170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7" name="Rounded Rectangle 176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2" name="Group 18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3" name="TextBox 18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44050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985" y="-111495"/>
            <a:ext cx="3835760" cy="356200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446" y="3290554"/>
            <a:ext cx="8280062" cy="34677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9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1" name="Rectangle 30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1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39" name="Picture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1" name="Picture 4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41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3" name="Rectangle 4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52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6" name="Rectangle 11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3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4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6" name="Rectangle 9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5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6" name="Rectangle 8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2" name="Group 56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25" name="Group 57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" name="Group 58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2" name="Group 59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0" name="Group 60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2" name="Group 61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62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4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4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4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6" name="Rectangle 65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3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0" name="Rectangle 13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1" name="Group 142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2" name="Group 14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3" name="Group 14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5" name="Group 151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67" name="Group 15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5" name="Group 15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1" name="Straight Connector 160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161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959032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6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63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2141580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7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5066157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8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" name="Group 164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973372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9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717383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0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2" name="Group 161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4" name="Rounded Rectangle 163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5" name="Rounded Rectangle 164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0" name="Rounded Rectangle 169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3" name="Rounded Rectangle 172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0" name="Rounded Rectangle 179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5" name="Group 184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6" name="TextBox 185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2565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747" y="-116215"/>
            <a:ext cx="3835283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049" y="3292900"/>
            <a:ext cx="8268857" cy="346307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40" name="Picture 3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2" name="Rectangle 4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5" name="Rectangle 10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5" name="Rectangle 9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6" name="Rectangle 8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4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29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1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9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1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2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6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1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2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4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6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84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94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4" name="Rectangle 15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0" name="Straight Connector 15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6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32969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name="Equation" r:id="rId10" imgW="1549080" imgH="228600" progId="Equation.DSMT4">
                    <p:embed/>
                  </p:oleObj>
                </mc:Choice>
                <mc:Fallback>
                  <p:oleObj name="Equation" r:id="rId10" imgW="15490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" name="Group 16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2622609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1" name="Equation" r:id="rId12" imgW="2412720" imgH="558720" progId="Equation.DSMT4">
                      <p:embed/>
                    </p:oleObj>
                  </mc:Choice>
                  <mc:Fallback>
                    <p:oleObj name="Equation" r:id="rId12" imgW="2412720" imgH="558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764176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2" name="Equation" r:id="rId14" imgW="888840" imgH="228600" progId="Equation.DSMT4">
                      <p:embed/>
                    </p:oleObj>
                  </mc:Choice>
                  <mc:Fallback>
                    <p:oleObj name="Equation" r:id="rId14" imgW="88884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Group 16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619908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3" name="Equation" r:id="rId16" imgW="2616120" imgH="558720" progId="Equation.DSMT4">
                      <p:embed/>
                    </p:oleObj>
                  </mc:Choice>
                  <mc:Fallback>
                    <p:oleObj name="Equation" r:id="rId16" imgW="2616120" imgH="5587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1278778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4" name="Equation" r:id="rId18" imgW="965160" imgH="228600" progId="Equation.DSMT4">
                      <p:embed/>
                    </p:oleObj>
                  </mc:Choice>
                  <mc:Fallback>
                    <p:oleObj name="Equation" r:id="rId18" imgW="96516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1" name="Group 160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3" name="Rounded Rectangle 162">
              <a:hlinkClick r:id="rId20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4" name="Rounded Rectangle 163">
              <a:hlinkClick r:id="rId21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22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ounded Rectangle 171">
              <a:hlinkClick r:id="rId23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24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5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6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9" name="Rounded Rectangle 178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4" name="Group 18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5" name="TextBox 184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44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049" y="3309148"/>
            <a:ext cx="8268857" cy="343057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grpSp>
        <p:nvGrpSpPr>
          <p:cNvPr id="47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8" name="Rectangle 47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8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9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21" name="Rectangle 12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9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9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0" name="Rectangle 10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0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9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1" name="Rectangle 10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0" name="Rectangle 9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1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9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0" name="Rectangle 8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2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63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4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5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6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7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8" name="Group 61"/>
              <p:cNvGrpSpPr/>
              <p:nvPr/>
            </p:nvGrpSpPr>
            <p:grpSpPr>
              <a:xfrm>
                <a:off x="3732763" y="-11442"/>
                <a:ext cx="3262145" cy="3395878"/>
                <a:chOff x="3732763" y="-11442"/>
                <a:chExt cx="3262145" cy="3395878"/>
              </a:xfrm>
            </p:grpSpPr>
            <p:sp>
              <p:nvSpPr>
                <p:cNvPr id="69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70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72" name="Straight Connector 71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6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7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8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71" name="Rectangle 70"/>
                <p:cNvSpPr/>
                <p:nvPr/>
              </p:nvSpPr>
              <p:spPr>
                <a:xfrm>
                  <a:off x="4872211" y="-11442"/>
                  <a:ext cx="2122697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NULL MODEL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9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30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5" name="Rectangle 13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1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2" name="Rectangle 13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8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9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0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1" name="Rectangle 140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7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8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3" name="Rectangle 152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9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0" name="Rectangle 14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6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7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62" name="Rectangle 161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8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9" name="Rectangle 158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5" name="Straight Connector 164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6" name="Group 165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7" name="Rounded Rectangle 166">
              <a:hlinkClick r:id="rId5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8" name="Rounded Rectangle 167">
              <a:hlinkClick r:id="rId6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7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ounded Rectangle 171">
              <a:hlinkClick r:id="rId8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9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10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11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1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1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9" name="Rounded Rectangle 178">
            <a:hlinkClick r:id="rId1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4" name="Group 18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5" name="TextBox 184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3" y="1984590"/>
            <a:ext cx="1033342" cy="1405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515562"/>
            <a:ext cx="943316" cy="14051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33" y="5309635"/>
            <a:ext cx="1033342" cy="14051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3719688"/>
            <a:ext cx="943316" cy="14051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5681886" y="3317466"/>
            <a:ext cx="97231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 smtClean="0">
                <a:ln w="0"/>
                <a:solidFill>
                  <a:srgbClr val="FF0000"/>
                </a:solidFill>
              </a:rPr>
              <a:t>Forecast</a:t>
            </a:r>
            <a:endParaRPr lang="en-US" b="0" cap="none" spc="0" dirty="0">
              <a:ln w="0"/>
              <a:solidFill>
                <a:srgbClr val="FF0000"/>
              </a:solidFill>
            </a:endParaRPr>
          </a:p>
        </p:txBody>
      </p:sp>
      <p:grpSp>
        <p:nvGrpSpPr>
          <p:cNvPr id="2" name="Group 117"/>
          <p:cNvGrpSpPr/>
          <p:nvPr/>
        </p:nvGrpSpPr>
        <p:grpSpPr>
          <a:xfrm>
            <a:off x="182956" y="0"/>
            <a:ext cx="6303443" cy="6932001"/>
            <a:chOff x="182956" y="0"/>
            <a:chExt cx="6303443" cy="6932001"/>
          </a:xfrm>
        </p:grpSpPr>
        <p:grpSp>
          <p:nvGrpSpPr>
            <p:cNvPr id="3" name="Group 49"/>
            <p:cNvGrpSpPr/>
            <p:nvPr/>
          </p:nvGrpSpPr>
          <p:grpSpPr>
            <a:xfrm>
              <a:off x="2924044" y="242335"/>
              <a:ext cx="2647297" cy="6689666"/>
              <a:chOff x="0" y="0"/>
              <a:chExt cx="2701731" cy="6689666"/>
            </a:xfrm>
          </p:grpSpPr>
          <p:graphicFrame>
            <p:nvGraphicFramePr>
              <p:cNvPr id="51" name="Chart 50"/>
              <p:cNvGraphicFramePr>
                <a:graphicFrameLocks/>
              </p:cNvGraphicFramePr>
              <p:nvPr/>
            </p:nvGraphicFramePr>
            <p:xfrm>
              <a:off x="1" y="0"/>
              <a:ext cx="2657088" cy="17183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aphicFrame>
            <p:nvGraphicFramePr>
              <p:cNvPr id="52" name="Chart 51"/>
              <p:cNvGraphicFramePr>
                <a:graphicFrameLocks/>
              </p:cNvGraphicFramePr>
              <p:nvPr/>
            </p:nvGraphicFramePr>
            <p:xfrm>
              <a:off x="0" y="4936963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aphicFrame>
            <p:nvGraphicFramePr>
              <p:cNvPr id="53" name="Chart 52"/>
              <p:cNvGraphicFramePr>
                <a:graphicFrameLocks/>
              </p:cNvGraphicFramePr>
              <p:nvPr/>
            </p:nvGraphicFramePr>
            <p:xfrm>
              <a:off x="1" y="3341035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graphicFrame>
            <p:nvGraphicFramePr>
              <p:cNvPr id="54" name="Chart 53"/>
              <p:cNvGraphicFramePr>
                <a:graphicFrameLocks/>
              </p:cNvGraphicFramePr>
              <p:nvPr/>
            </p:nvGraphicFramePr>
            <p:xfrm>
              <a:off x="1" y="1625061"/>
              <a:ext cx="2659440" cy="160489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  <p:sp>
          <p:nvSpPr>
            <p:cNvPr id="66" name="Rectangle 65"/>
            <p:cNvSpPr/>
            <p:nvPr/>
          </p:nvSpPr>
          <p:spPr>
            <a:xfrm>
              <a:off x="3809704" y="0"/>
              <a:ext cx="2676695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old-</a:t>
              </a:r>
              <a:r>
                <a:rPr lang="en-US" sz="2400" b="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inBUGS</a:t>
              </a:r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- Beta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110"/>
            <p:cNvGrpSpPr/>
            <p:nvPr/>
          </p:nvGrpSpPr>
          <p:grpSpPr>
            <a:xfrm>
              <a:off x="3030225" y="3332855"/>
              <a:ext cx="2111096" cy="338554"/>
              <a:chOff x="3030225" y="3332855"/>
              <a:chExt cx="2111096" cy="33855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3030225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3435289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840353" y="3332855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4291904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4696968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graphicFrame>
          <p:nvGraphicFramePr>
            <p:cNvPr id="83" name="Chart 8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43444307"/>
                </p:ext>
              </p:extLst>
            </p:nvPr>
          </p:nvGraphicFramePr>
          <p:xfrm>
            <a:off x="226699" y="229217"/>
            <a:ext cx="2603553" cy="1718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graphicFrame>
          <p:nvGraphicFramePr>
            <p:cNvPr id="84" name="Chart 8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90302063"/>
                </p:ext>
              </p:extLst>
            </p:nvPr>
          </p:nvGraphicFramePr>
          <p:xfrm>
            <a:off x="224394" y="1864263"/>
            <a:ext cx="2605858" cy="16048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graphicFrame>
          <p:nvGraphicFramePr>
            <p:cNvPr id="85" name="Chart 8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4847133"/>
                </p:ext>
              </p:extLst>
            </p:nvPr>
          </p:nvGraphicFramePr>
          <p:xfrm>
            <a:off x="182956" y="3598610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1"/>
            </a:graphicData>
          </a:graphic>
        </p:graphicFrame>
        <p:graphicFrame>
          <p:nvGraphicFramePr>
            <p:cNvPr id="86" name="Chart 8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682671"/>
                </p:ext>
              </p:extLst>
            </p:nvPr>
          </p:nvGraphicFramePr>
          <p:xfrm>
            <a:off x="193490" y="5172313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2"/>
            </a:graphicData>
          </a:graphic>
        </p:graphicFrame>
        <p:grpSp>
          <p:nvGrpSpPr>
            <p:cNvPr id="5" name="Group 111"/>
            <p:cNvGrpSpPr/>
            <p:nvPr/>
          </p:nvGrpSpPr>
          <p:grpSpPr>
            <a:xfrm>
              <a:off x="294322" y="3332855"/>
              <a:ext cx="2111096" cy="338554"/>
              <a:chOff x="3030225" y="3332855"/>
              <a:chExt cx="2111096" cy="338554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3030225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3435289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840353" y="3332855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4291904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4696968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sp>
        <p:nvSpPr>
          <p:cNvPr id="127" name="Rectangle 126"/>
          <p:cNvSpPr/>
          <p:nvPr/>
        </p:nvSpPr>
        <p:spPr>
          <a:xfrm>
            <a:off x="8709660" y="1140587"/>
            <a:ext cx="205277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w Specification 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4" name="Rounded Rectangle 173">
            <a:hlinkClick r:id="rId13" action="ppaction://hlinksldjump"/>
          </p:cNvPr>
          <p:cNvSpPr/>
          <p:nvPr/>
        </p:nvSpPr>
        <p:spPr>
          <a:xfrm>
            <a:off x="2782414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sp>
        <p:nvSpPr>
          <p:cNvPr id="175" name="Rounded Rectangle 174">
            <a:hlinkClick r:id="rId14" action="ppaction://hlinksldjump"/>
          </p:cNvPr>
          <p:cNvSpPr/>
          <p:nvPr/>
        </p:nvSpPr>
        <p:spPr>
          <a:xfrm>
            <a:off x="89466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6" name="Rounded Rectangle 175">
            <a:hlinkClick r:id="rId15" action="ppaction://hlinksldjump"/>
          </p:cNvPr>
          <p:cNvSpPr/>
          <p:nvPr/>
        </p:nvSpPr>
        <p:spPr>
          <a:xfrm>
            <a:off x="1435940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78" name="Rounded Rectangle 177">
            <a:hlinkClick r:id="rId16" action="ppaction://hlinksldjump"/>
          </p:cNvPr>
          <p:cNvSpPr/>
          <p:nvPr/>
        </p:nvSpPr>
        <p:spPr>
          <a:xfrm>
            <a:off x="10721213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9" name="Rounded Rectangle 178">
            <a:hlinkClick r:id="rId17" action="ppaction://hlinksldjump"/>
          </p:cNvPr>
          <p:cNvSpPr/>
          <p:nvPr/>
        </p:nvSpPr>
        <p:spPr>
          <a:xfrm>
            <a:off x="9339047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80" name="Rounded Rectangle 179">
            <a:hlinkClick r:id="rId18" action="ppaction://hlinksldjump"/>
          </p:cNvPr>
          <p:cNvSpPr/>
          <p:nvPr/>
        </p:nvSpPr>
        <p:spPr>
          <a:xfrm>
            <a:off x="7947356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6775538" y="3316004"/>
            <a:ext cx="5338903" cy="3599146"/>
            <a:chOff x="0" y="3356221"/>
            <a:chExt cx="5388382" cy="3599146"/>
          </a:xfrm>
        </p:grpSpPr>
        <p:grpSp>
          <p:nvGrpSpPr>
            <p:cNvPr id="60" name="Group 59"/>
            <p:cNvGrpSpPr/>
            <p:nvPr/>
          </p:nvGrpSpPr>
          <p:grpSpPr>
            <a:xfrm>
              <a:off x="2741087" y="3606736"/>
              <a:ext cx="2647295" cy="3348631"/>
              <a:chOff x="2741088" y="3606736"/>
              <a:chExt cx="2701731" cy="3348631"/>
            </a:xfrm>
          </p:grpSpPr>
          <p:graphicFrame>
            <p:nvGraphicFramePr>
              <p:cNvPr id="89" name="Chart 88"/>
              <p:cNvGraphicFramePr>
                <a:graphicFrameLocks/>
              </p:cNvGraphicFramePr>
              <p:nvPr/>
            </p:nvGraphicFramePr>
            <p:xfrm>
              <a:off x="2741088" y="5202664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90" name="Chart 89"/>
              <p:cNvGraphicFramePr>
                <a:graphicFrameLocks/>
              </p:cNvGraphicFramePr>
              <p:nvPr/>
            </p:nvGraphicFramePr>
            <p:xfrm>
              <a:off x="2741089" y="3606736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grpSp>
          <p:nvGrpSpPr>
            <p:cNvPr id="62" name="Group 61"/>
            <p:cNvGrpSpPr/>
            <p:nvPr/>
          </p:nvGrpSpPr>
          <p:grpSpPr>
            <a:xfrm>
              <a:off x="2847269" y="3356221"/>
              <a:ext cx="2111096" cy="338554"/>
              <a:chOff x="2847269" y="3356221"/>
              <a:chExt cx="2111096" cy="33855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84726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252333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657397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108948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514012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  <p:graphicFrame>
          <p:nvGraphicFramePr>
            <p:cNvPr id="65" name="Chart 64"/>
            <p:cNvGraphicFramePr>
              <a:graphicFrameLocks/>
            </p:cNvGraphicFramePr>
            <p:nvPr/>
          </p:nvGraphicFramePr>
          <p:xfrm>
            <a:off x="0" y="3621976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1"/>
            </a:graphicData>
          </a:graphic>
        </p:graphicFrame>
        <p:graphicFrame>
          <p:nvGraphicFramePr>
            <p:cNvPr id="72" name="Chart 71"/>
            <p:cNvGraphicFramePr>
              <a:graphicFrameLocks/>
            </p:cNvGraphicFramePr>
            <p:nvPr/>
          </p:nvGraphicFramePr>
          <p:xfrm>
            <a:off x="10534" y="5195679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2"/>
            </a:graphicData>
          </a:graphic>
        </p:graphicFrame>
        <p:grpSp>
          <p:nvGrpSpPr>
            <p:cNvPr id="73" name="Group 72"/>
            <p:cNvGrpSpPr/>
            <p:nvPr/>
          </p:nvGrpSpPr>
          <p:grpSpPr>
            <a:xfrm>
              <a:off x="111366" y="3356221"/>
              <a:ext cx="2111096" cy="338554"/>
              <a:chOff x="111366" y="3356221"/>
              <a:chExt cx="2111096" cy="338554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111366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16430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21494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373045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77810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</p:grpSp>
      <p:sp>
        <p:nvSpPr>
          <p:cNvPr id="55" name="Oval 54"/>
          <p:cNvSpPr/>
          <p:nvPr/>
        </p:nvSpPr>
        <p:spPr>
          <a:xfrm>
            <a:off x="10946242" y="5564818"/>
            <a:ext cx="241300" cy="5461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70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3" y="1984590"/>
            <a:ext cx="1033342" cy="1405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515562"/>
            <a:ext cx="943316" cy="14051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33" y="5309635"/>
            <a:ext cx="1033342" cy="14051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3719688"/>
            <a:ext cx="943316" cy="14051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5681886" y="3317466"/>
            <a:ext cx="97231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 smtClean="0">
                <a:ln w="0"/>
                <a:solidFill>
                  <a:srgbClr val="FF0000"/>
                </a:solidFill>
              </a:rPr>
              <a:t>Forecast</a:t>
            </a:r>
            <a:endParaRPr lang="en-US" b="0" cap="none" spc="0" dirty="0">
              <a:ln w="0"/>
              <a:solidFill>
                <a:srgbClr val="FF0000"/>
              </a:solidFill>
            </a:endParaRPr>
          </a:p>
        </p:txBody>
      </p:sp>
      <p:grpSp>
        <p:nvGrpSpPr>
          <p:cNvPr id="6" name="Group 119"/>
          <p:cNvGrpSpPr/>
          <p:nvPr/>
        </p:nvGrpSpPr>
        <p:grpSpPr>
          <a:xfrm>
            <a:off x="6698831" y="247242"/>
            <a:ext cx="2662268" cy="6689666"/>
            <a:chOff x="0" y="270608"/>
            <a:chExt cx="2701731" cy="6689666"/>
          </a:xfrm>
        </p:grpSpPr>
        <p:graphicFrame>
          <p:nvGraphicFramePr>
            <p:cNvPr id="138" name="Chart 137"/>
            <p:cNvGraphicFramePr>
              <a:graphicFrameLocks/>
            </p:cNvGraphicFramePr>
            <p:nvPr/>
          </p:nvGraphicFramePr>
          <p:xfrm>
            <a:off x="2" y="270608"/>
            <a:ext cx="2657087" cy="1718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aphicFrame>
          <p:nvGraphicFramePr>
            <p:cNvPr id="139" name="Chart 138"/>
            <p:cNvGraphicFramePr>
              <a:graphicFrameLocks/>
            </p:cNvGraphicFramePr>
            <p:nvPr/>
          </p:nvGraphicFramePr>
          <p:xfrm>
            <a:off x="0" y="5207571"/>
            <a:ext cx="2690979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graphicFrame>
          <p:nvGraphicFramePr>
            <p:cNvPr id="140" name="Chart 139"/>
            <p:cNvGraphicFramePr>
              <a:graphicFrameLocks/>
            </p:cNvGraphicFramePr>
            <p:nvPr/>
          </p:nvGraphicFramePr>
          <p:xfrm>
            <a:off x="1" y="3611643"/>
            <a:ext cx="2701730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graphicFrame>
          <p:nvGraphicFramePr>
            <p:cNvPr id="141" name="Chart 140"/>
            <p:cNvGraphicFramePr>
              <a:graphicFrameLocks/>
            </p:cNvGraphicFramePr>
            <p:nvPr/>
          </p:nvGraphicFramePr>
          <p:xfrm>
            <a:off x="1" y="1895669"/>
            <a:ext cx="2659440" cy="16048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</p:grpSp>
      <p:grpSp>
        <p:nvGrpSpPr>
          <p:cNvPr id="7" name="Group 120"/>
          <p:cNvGrpSpPr/>
          <p:nvPr/>
        </p:nvGrpSpPr>
        <p:grpSpPr>
          <a:xfrm>
            <a:off x="6795025" y="3342353"/>
            <a:ext cx="2111096" cy="338554"/>
            <a:chOff x="96194" y="3365719"/>
            <a:chExt cx="2111096" cy="338554"/>
          </a:xfrm>
        </p:grpSpPr>
        <p:sp>
          <p:nvSpPr>
            <p:cNvPr id="133" name="Rectangle 132"/>
            <p:cNvSpPr/>
            <p:nvPr/>
          </p:nvSpPr>
          <p:spPr>
            <a:xfrm>
              <a:off x="96194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501258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906322" y="3365719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357873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1762937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graphicFrame>
        <p:nvGraphicFramePr>
          <p:cNvPr id="122" name="Char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5924309"/>
              </p:ext>
            </p:extLst>
          </p:nvPr>
        </p:nvGraphicFramePr>
        <p:xfrm>
          <a:off x="9238723" y="1871406"/>
          <a:ext cx="2620595" cy="16048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23" name="Chart 1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6300302"/>
              </p:ext>
            </p:extLst>
          </p:nvPr>
        </p:nvGraphicFramePr>
        <p:xfrm>
          <a:off x="9231340" y="254577"/>
          <a:ext cx="2618276" cy="1718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124" name="Chart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2526663"/>
              </p:ext>
            </p:extLst>
          </p:nvPr>
        </p:nvGraphicFramePr>
        <p:xfrm>
          <a:off x="9258771" y="3590170"/>
          <a:ext cx="2662267" cy="1683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125" name="Chart 1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0703349"/>
              </p:ext>
            </p:extLst>
          </p:nvPr>
        </p:nvGraphicFramePr>
        <p:xfrm>
          <a:off x="9259532" y="5186650"/>
          <a:ext cx="2651673" cy="17527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pSp>
        <p:nvGrpSpPr>
          <p:cNvPr id="8" name="Group 125"/>
          <p:cNvGrpSpPr/>
          <p:nvPr/>
        </p:nvGrpSpPr>
        <p:grpSpPr>
          <a:xfrm>
            <a:off x="9357621" y="3346014"/>
            <a:ext cx="2111096" cy="338554"/>
            <a:chOff x="2592115" y="3369380"/>
            <a:chExt cx="2111096" cy="338554"/>
          </a:xfrm>
        </p:grpSpPr>
        <p:sp>
          <p:nvSpPr>
            <p:cNvPr id="128" name="Rectangle 127"/>
            <p:cNvSpPr/>
            <p:nvPr/>
          </p:nvSpPr>
          <p:spPr>
            <a:xfrm>
              <a:off x="2592115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997179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3402243" y="3369380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853794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4258858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sp>
        <p:nvSpPr>
          <p:cNvPr id="127" name="Rectangle 126"/>
          <p:cNvSpPr/>
          <p:nvPr/>
        </p:nvSpPr>
        <p:spPr>
          <a:xfrm>
            <a:off x="5429250" y="-70993"/>
            <a:ext cx="270890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ld-</a:t>
            </a:r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</a:t>
            </a:r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8" name="Rounded Rectangle 177">
            <a:hlinkClick r:id="rId13" action="ppaction://hlinksldjump"/>
          </p:cNvPr>
          <p:cNvSpPr/>
          <p:nvPr/>
        </p:nvSpPr>
        <p:spPr>
          <a:xfrm>
            <a:off x="10721213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9" name="Rounded Rectangle 178">
            <a:hlinkClick r:id="rId14" action="ppaction://hlinksldjump"/>
          </p:cNvPr>
          <p:cNvSpPr/>
          <p:nvPr/>
        </p:nvSpPr>
        <p:spPr>
          <a:xfrm>
            <a:off x="9339047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80" name="Rounded Rectangle 179">
            <a:hlinkClick r:id="rId15" action="ppaction://hlinksldjump"/>
          </p:cNvPr>
          <p:cNvSpPr/>
          <p:nvPr/>
        </p:nvSpPr>
        <p:spPr>
          <a:xfrm>
            <a:off x="7947356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sp>
        <p:nvSpPr>
          <p:cNvPr id="58" name="Rectangle 57"/>
          <p:cNvSpPr/>
          <p:nvPr/>
        </p:nvSpPr>
        <p:spPr>
          <a:xfrm>
            <a:off x="1934122" y="1077049"/>
            <a:ext cx="205277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w Specification 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Rounded Rectangle 58">
            <a:hlinkClick r:id="rId13" action="ppaction://hlinksldjump"/>
          </p:cNvPr>
          <p:cNvSpPr/>
          <p:nvPr/>
        </p:nvSpPr>
        <p:spPr>
          <a:xfrm>
            <a:off x="3945675" y="50800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60" name="Rounded Rectangle 59">
            <a:hlinkClick r:id="rId14" action="ppaction://hlinksldjump"/>
          </p:cNvPr>
          <p:cNvSpPr/>
          <p:nvPr/>
        </p:nvSpPr>
        <p:spPr>
          <a:xfrm>
            <a:off x="2563509" y="50800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61" name="Rounded Rectangle 60">
            <a:hlinkClick r:id="rId15" action="ppaction://hlinksldjump"/>
          </p:cNvPr>
          <p:cNvSpPr/>
          <p:nvPr/>
        </p:nvSpPr>
        <p:spPr>
          <a:xfrm>
            <a:off x="1171818" y="50800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62" name="Group 61"/>
          <p:cNvGrpSpPr/>
          <p:nvPr/>
        </p:nvGrpSpPr>
        <p:grpSpPr>
          <a:xfrm>
            <a:off x="0" y="3252466"/>
            <a:ext cx="5338903" cy="3599146"/>
            <a:chOff x="0" y="3356221"/>
            <a:chExt cx="5388382" cy="3599146"/>
          </a:xfrm>
        </p:grpSpPr>
        <p:grpSp>
          <p:nvGrpSpPr>
            <p:cNvPr id="63" name="Group 59"/>
            <p:cNvGrpSpPr/>
            <p:nvPr/>
          </p:nvGrpSpPr>
          <p:grpSpPr>
            <a:xfrm>
              <a:off x="2741087" y="3606736"/>
              <a:ext cx="2647295" cy="3348631"/>
              <a:chOff x="2741088" y="3606736"/>
              <a:chExt cx="2701731" cy="3348631"/>
            </a:xfrm>
          </p:grpSpPr>
          <p:graphicFrame>
            <p:nvGraphicFramePr>
              <p:cNvPr id="88" name="Chart 87"/>
              <p:cNvGraphicFramePr>
                <a:graphicFrameLocks/>
              </p:cNvGraphicFramePr>
              <p:nvPr/>
            </p:nvGraphicFramePr>
            <p:xfrm>
              <a:off x="2741088" y="5202664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p:graphicFrame>
          <p:graphicFrame>
            <p:nvGraphicFramePr>
              <p:cNvPr id="89" name="Chart 88"/>
              <p:cNvGraphicFramePr>
                <a:graphicFrameLocks/>
              </p:cNvGraphicFramePr>
              <p:nvPr/>
            </p:nvGraphicFramePr>
            <p:xfrm>
              <a:off x="2741089" y="3606736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</p:grpSp>
        <p:grpSp>
          <p:nvGrpSpPr>
            <p:cNvPr id="64" name="Group 61"/>
            <p:cNvGrpSpPr/>
            <p:nvPr/>
          </p:nvGrpSpPr>
          <p:grpSpPr>
            <a:xfrm>
              <a:off x="2847269" y="3356221"/>
              <a:ext cx="2111096" cy="338554"/>
              <a:chOff x="2847269" y="3356221"/>
              <a:chExt cx="2111096" cy="33855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84726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252333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657397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108948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514012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  <p:graphicFrame>
          <p:nvGraphicFramePr>
            <p:cNvPr id="65" name="Chart 64"/>
            <p:cNvGraphicFramePr>
              <a:graphicFrameLocks/>
            </p:cNvGraphicFramePr>
            <p:nvPr/>
          </p:nvGraphicFramePr>
          <p:xfrm>
            <a:off x="0" y="3621976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8"/>
            </a:graphicData>
          </a:graphic>
        </p:graphicFrame>
        <p:graphicFrame>
          <p:nvGraphicFramePr>
            <p:cNvPr id="72" name="Chart 71"/>
            <p:cNvGraphicFramePr>
              <a:graphicFrameLocks/>
            </p:cNvGraphicFramePr>
            <p:nvPr/>
          </p:nvGraphicFramePr>
          <p:xfrm>
            <a:off x="10534" y="5195679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9"/>
            </a:graphicData>
          </a:graphic>
        </p:graphicFrame>
        <p:grpSp>
          <p:nvGrpSpPr>
            <p:cNvPr id="73" name="Group 72"/>
            <p:cNvGrpSpPr/>
            <p:nvPr/>
          </p:nvGrpSpPr>
          <p:grpSpPr>
            <a:xfrm>
              <a:off x="111366" y="3356221"/>
              <a:ext cx="2111096" cy="338554"/>
              <a:chOff x="111366" y="3356221"/>
              <a:chExt cx="2111096" cy="338554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111366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16430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21494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373045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77810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</p:grpSp>
      <p:sp>
        <p:nvSpPr>
          <p:cNvPr id="90" name="Oval 89"/>
          <p:cNvSpPr/>
          <p:nvPr/>
        </p:nvSpPr>
        <p:spPr>
          <a:xfrm>
            <a:off x="4171950" y="5454650"/>
            <a:ext cx="241300" cy="5461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70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" y="0"/>
            <a:ext cx="296240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24913" y="584200"/>
            <a:ext cx="871386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80000" y="4546600"/>
            <a:ext cx="1088754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04853" y="2819400"/>
            <a:ext cx="1201477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25291"/>
              </p:ext>
            </p:extLst>
          </p:nvPr>
        </p:nvGraphicFramePr>
        <p:xfrm>
          <a:off x="6604000" y="939800"/>
          <a:ext cx="538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939800"/>
                        <a:ext cx="5384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729685" y="0"/>
            <a:ext cx="2658286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New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15901" y="939800"/>
          <a:ext cx="476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1" y="939800"/>
                        <a:ext cx="47625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705601" y="3022600"/>
          <a:ext cx="3282951" cy="1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3022600"/>
                        <a:ext cx="3282951" cy="164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08000" y="3022600"/>
          <a:ext cx="4375149" cy="1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22600"/>
                        <a:ext cx="4375149" cy="164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165601" y="5054600"/>
          <a:ext cx="3282951" cy="1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5054600"/>
                        <a:ext cx="3282951" cy="164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hart 19"/>
          <p:cNvGraphicFramePr/>
          <p:nvPr/>
        </p:nvGraphicFramePr>
        <p:xfrm>
          <a:off x="7620000" y="0"/>
          <a:ext cx="4572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21" name="Group 158"/>
          <p:cNvGrpSpPr/>
          <p:nvPr/>
        </p:nvGrpSpPr>
        <p:grpSpPr>
          <a:xfrm>
            <a:off x="6857253" y="4781549"/>
            <a:ext cx="4912156" cy="1831832"/>
            <a:chOff x="1087900" y="1750326"/>
            <a:chExt cx="4003556" cy="1373874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5" imgW="1549080" imgH="228600" progId="Equation.DSMT4">
                    <p:embed/>
                  </p:oleObj>
                </mc:Choice>
                <mc:Fallback>
                  <p:oleObj name="Equation" r:id="rId5" imgW="154908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160"/>
            <p:cNvGrpSpPr/>
            <p:nvPr/>
          </p:nvGrpSpPr>
          <p:grpSpPr>
            <a:xfrm>
              <a:off x="1138700" y="2321827"/>
              <a:ext cx="3844072" cy="552450"/>
              <a:chOff x="1138700" y="2321827"/>
              <a:chExt cx="3844072" cy="552450"/>
            </a:xfrm>
          </p:grpSpPr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93768"/>
                  </p:ext>
                </p:extLst>
              </p:nvPr>
            </p:nvGraphicFramePr>
            <p:xfrm>
              <a:off x="2114286" y="2321827"/>
              <a:ext cx="2868486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8" name="Equation" r:id="rId7" imgW="2869920" imgH="558720" progId="Equation.DSMT4">
                      <p:embed/>
                    </p:oleObj>
                  </mc:Choice>
                  <mc:Fallback>
                    <p:oleObj name="Equation" r:id="rId7" imgW="2869920" imgH="55872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4286" y="2321827"/>
                            <a:ext cx="2868486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888906"/>
                  </p:ext>
                </p:extLst>
              </p:nvPr>
            </p:nvGraphicFramePr>
            <p:xfrm>
              <a:off x="1138700" y="2362200"/>
              <a:ext cx="889002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9" name="Equation" r:id="rId9" imgW="888840" imgH="228600" progId="Equation.DSMT4">
                      <p:embed/>
                    </p:oleObj>
                  </mc:Choice>
                  <mc:Fallback>
                    <p:oleObj name="Equation" r:id="rId9" imgW="888840" imgH="2286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700" y="2362200"/>
                            <a:ext cx="889002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" name="Group 161"/>
            <p:cNvGrpSpPr/>
            <p:nvPr/>
          </p:nvGrpSpPr>
          <p:grpSpPr>
            <a:xfrm>
              <a:off x="1087900" y="1750326"/>
              <a:ext cx="4003556" cy="552450"/>
              <a:chOff x="1087900" y="1489976"/>
              <a:chExt cx="4003556" cy="552450"/>
            </a:xfrm>
          </p:grpSpPr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6271593"/>
                  </p:ext>
                </p:extLst>
              </p:nvPr>
            </p:nvGraphicFramePr>
            <p:xfrm>
              <a:off x="2014655" y="1489976"/>
              <a:ext cx="3076801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0" name="Equation" r:id="rId11" imgW="3085920" imgH="558720" progId="Equation.DSMT4">
                      <p:embed/>
                    </p:oleObj>
                  </mc:Choice>
                  <mc:Fallback>
                    <p:oleObj name="Equation" r:id="rId11" imgW="3085920" imgH="5587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655" y="1489976"/>
                            <a:ext cx="3076801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341384"/>
                  </p:ext>
                </p:extLst>
              </p:nvPr>
            </p:nvGraphicFramePr>
            <p:xfrm>
              <a:off x="1087900" y="1523999"/>
              <a:ext cx="965201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1" name="Equation" r:id="rId13" imgW="965160" imgH="228600" progId="Equation.DSMT4">
                      <p:embed/>
                    </p:oleObj>
                  </mc:Choice>
                  <mc:Fallback>
                    <p:oleObj name="Equation" r:id="rId13" imgW="965160" imgH="2286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900" y="1523999"/>
                            <a:ext cx="965201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8"/>
          <p:cNvGrpSpPr/>
          <p:nvPr/>
        </p:nvGrpSpPr>
        <p:grpSpPr>
          <a:xfrm>
            <a:off x="479313" y="4807441"/>
            <a:ext cx="4394200" cy="1828800"/>
            <a:chOff x="1320800" y="1752600"/>
            <a:chExt cx="3581400" cy="137160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54673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Equation" r:id="rId15" imgW="1549080" imgH="228600" progId="Equation.DSMT4">
                    <p:embed/>
                  </p:oleObj>
                </mc:Choice>
                <mc:Fallback>
                  <p:oleObj name="Equation" r:id="rId15" imgW="15490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4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6771795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Equation" r:id="rId16" imgW="2412720" imgH="558720" progId="Equation.DSMT4">
                      <p:embed/>
                    </p:oleObj>
                  </mc:Choice>
                  <mc:Fallback>
                    <p:oleObj name="Equation" r:id="rId16" imgW="2412720" imgH="5587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469928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Equation" r:id="rId18" imgW="888840" imgH="228600" progId="Equation.DSMT4">
                      <p:embed/>
                    </p:oleObj>
                  </mc:Choice>
                  <mc:Fallback>
                    <p:oleObj name="Equation" r:id="rId18" imgW="88884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14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5677501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5" name="Equation" r:id="rId19" imgW="2616120" imgH="558720" progId="Equation.DSMT4">
                      <p:embed/>
                    </p:oleObj>
                  </mc:Choice>
                  <mc:Fallback>
                    <p:oleObj name="Equation" r:id="rId19" imgW="2616120" imgH="5587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8620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6" name="Equation" r:id="rId21" imgW="965160" imgH="228600" progId="Equation.DSMT4">
                      <p:embed/>
                    </p:oleObj>
                  </mc:Choice>
                  <mc:Fallback>
                    <p:oleObj name="Equation" r:id="rId21" imgW="96516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" name="Chart 36"/>
          <p:cNvGraphicFramePr/>
          <p:nvPr/>
        </p:nvGraphicFramePr>
        <p:xfrm>
          <a:off x="0" y="0"/>
          <a:ext cx="4572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2"/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531870" y="0"/>
            <a:ext cx="14350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WinBUGS</a:t>
            </a:r>
            <a:endParaRPr lang="en-US" b="1" dirty="0" smtClean="0"/>
          </a:p>
          <a:p>
            <a:r>
              <a:rPr lang="en-US" b="1" dirty="0" smtClean="0"/>
              <a:t>OLD/Original</a:t>
            </a:r>
            <a:br>
              <a:rPr lang="en-US" b="1" dirty="0" smtClean="0"/>
            </a:br>
            <a:r>
              <a:rPr lang="en-US" b="1" dirty="0" smtClean="0"/>
              <a:t>Beta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6678930" y="0"/>
            <a:ext cx="11112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WinBUGS</a:t>
            </a:r>
            <a:endParaRPr lang="en-US" b="1" dirty="0" smtClean="0"/>
          </a:p>
          <a:p>
            <a:r>
              <a:rPr lang="en-US" b="1" dirty="0" smtClean="0"/>
              <a:t>NEW</a:t>
            </a:r>
          </a:p>
          <a:p>
            <a:r>
              <a:rPr lang="en-US" b="1" dirty="0" smtClean="0"/>
              <a:t>Gauss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919980" y="864870"/>
            <a:ext cx="148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/>
              <a:t>DIC</a:t>
            </a:r>
            <a:endParaRPr lang="en-US" sz="5400" b="1" dirty="0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740400" y="2032000"/>
            <a:ext cx="0" cy="1765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308600" y="3848100"/>
            <a:ext cx="102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ter fit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219700" y="1651000"/>
            <a:ext cx="1036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e f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71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75553" y="215900"/>
            <a:ext cx="305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MatLab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25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89804" y="215900"/>
            <a:ext cx="3232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WinBugs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0"/>
            <a:ext cx="608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73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586" y="9062"/>
            <a:ext cx="7365541" cy="68398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17651" y="3357430"/>
            <a:ext cx="3764610" cy="34959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5960" y="-2"/>
            <a:ext cx="3764141" cy="35051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49774" y="215900"/>
            <a:ext cx="2172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new WinBugs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46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75553" y="215900"/>
            <a:ext cx="305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MatLa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2725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793214" y="694063"/>
            <a:ext cx="10598227" cy="5805889"/>
          </a:xfrm>
          <a:prstGeom prst="rect">
            <a:avLst/>
          </a:prstGeom>
          <a:solidFill>
            <a:schemeClr val="bg1"/>
          </a:solidFill>
          <a:ln w="127000" cap="rnd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041854" y="2223936"/>
            <a:ext cx="3159957" cy="303301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330506" y="2640132"/>
            <a:ext cx="3871305" cy="303301"/>
          </a:xfrm>
          <a:prstGeom prst="rect">
            <a:avLst/>
          </a:prstGeom>
          <a:solidFill>
            <a:schemeClr val="accent5">
              <a:lumMod val="7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7110417" y="2291276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790946" y="2294567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2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395674" y="2703909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119881" y="2703909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790946" y="2697444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2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>
            <a:stCxn id="4" idx="0"/>
            <a:endCxn id="2" idx="2"/>
          </p:cNvCxnSpPr>
          <p:nvPr/>
        </p:nvCxnSpPr>
        <p:spPr>
          <a:xfrm flipV="1">
            <a:off x="6662374" y="2481777"/>
            <a:ext cx="714743" cy="2221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Curved Connector 7"/>
          <p:cNvCxnSpPr>
            <a:stCxn id="2" idx="0"/>
            <a:endCxn id="3" idx="0"/>
          </p:cNvCxnSpPr>
          <p:nvPr/>
        </p:nvCxnSpPr>
        <p:spPr>
          <a:xfrm rot="16200000" flipH="1">
            <a:off x="7715735" y="1952657"/>
            <a:ext cx="3291" cy="680529"/>
          </a:xfrm>
          <a:prstGeom prst="curvedConnector3">
            <a:avLst>
              <a:gd name="adj1" fmla="val -694621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8826808" y="2299435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8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826808" y="2702312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8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3" idx="0"/>
            <a:endCxn id="12" idx="0"/>
          </p:cNvCxnSpPr>
          <p:nvPr/>
        </p:nvCxnSpPr>
        <p:spPr>
          <a:xfrm rot="16200000" flipH="1">
            <a:off x="8295533" y="2056679"/>
            <a:ext cx="17223" cy="492998"/>
          </a:xfrm>
          <a:prstGeom prst="curvedConnector3">
            <a:avLst>
              <a:gd name="adj1" fmla="val -132729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442030" y="2311790"/>
            <a:ext cx="217228" cy="177569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…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442030" y="2709689"/>
            <a:ext cx="217228" cy="177569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…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4" name="Curved Connector 13"/>
          <p:cNvCxnSpPr>
            <a:stCxn id="12" idx="0"/>
            <a:endCxn id="9" idx="0"/>
          </p:cNvCxnSpPr>
          <p:nvPr/>
        </p:nvCxnSpPr>
        <p:spPr>
          <a:xfrm rot="5400000" flipH="1" flipV="1">
            <a:off x="8815899" y="2034181"/>
            <a:ext cx="12355" cy="542864"/>
          </a:xfrm>
          <a:prstGeom prst="curvedConnector3">
            <a:avLst>
              <a:gd name="adj1" fmla="val 195026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389259" y="2255721"/>
            <a:ext cx="7328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Predicted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9416970" y="2682798"/>
            <a:ext cx="7344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Observed</a:t>
            </a:r>
            <a:endParaRPr lang="en-US" sz="1100" dirty="0"/>
          </a:p>
        </p:txBody>
      </p:sp>
      <p:sp>
        <p:nvSpPr>
          <p:cNvPr id="32" name="Rectangle 31"/>
          <p:cNvSpPr/>
          <p:nvPr/>
        </p:nvSpPr>
        <p:spPr>
          <a:xfrm>
            <a:off x="6323957" y="2259726"/>
            <a:ext cx="6462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Arial Black" panose="020B0A04020102020204" pitchFamily="34" charset="0"/>
              </a:rPr>
              <a:t>FULL</a:t>
            </a:r>
            <a:endParaRPr lang="en-US" sz="1200" dirty="0">
              <a:latin typeface="Arial Black" panose="020B0A040201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1577388" y="2239092"/>
            <a:ext cx="3871305" cy="719497"/>
            <a:chOff x="1685180" y="1779301"/>
            <a:chExt cx="3871305" cy="719497"/>
          </a:xfrm>
        </p:grpSpPr>
        <p:sp>
          <p:nvSpPr>
            <p:cNvPr id="34" name="Rectangle 33"/>
            <p:cNvSpPr/>
            <p:nvPr/>
          </p:nvSpPr>
          <p:spPr>
            <a:xfrm>
              <a:off x="2396528" y="1779301"/>
              <a:ext cx="3159957" cy="303301"/>
            </a:xfrm>
            <a:prstGeom prst="rect">
              <a:avLst/>
            </a:prstGeom>
            <a:solidFill>
              <a:srgbClr val="7030A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85180" y="2195497"/>
              <a:ext cx="3871305" cy="303301"/>
            </a:xfrm>
            <a:prstGeom prst="rect">
              <a:avLst/>
            </a:prstGeom>
            <a:solidFill>
              <a:schemeClr val="accent5">
                <a:lumMod val="75000"/>
                <a:alpha val="1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520023" y="183530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200552" y="1838597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805280" y="2247939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529487" y="2247939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200552" y="2241474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7" idx="0"/>
              <a:endCxn id="15" idx="2"/>
            </p:cNvCxnSpPr>
            <p:nvPr/>
          </p:nvCxnSpPr>
          <p:spPr>
            <a:xfrm flipV="1">
              <a:off x="2071980" y="2025807"/>
              <a:ext cx="714743" cy="2221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4236414" y="1843465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4236414" y="224634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3851636" y="1855820"/>
              <a:ext cx="217228" cy="177569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851636" y="2253719"/>
              <a:ext cx="217228" cy="177569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18" idx="0"/>
              <a:endCxn id="16" idx="2"/>
            </p:cNvCxnSpPr>
            <p:nvPr/>
          </p:nvCxnSpPr>
          <p:spPr>
            <a:xfrm flipV="1">
              <a:off x="2796187" y="2029098"/>
              <a:ext cx="671065" cy="2188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9" idx="0"/>
              <a:endCxn id="23" idx="2"/>
            </p:cNvCxnSpPr>
            <p:nvPr/>
          </p:nvCxnSpPr>
          <p:spPr>
            <a:xfrm flipV="1">
              <a:off x="3467252" y="2033389"/>
              <a:ext cx="492998" cy="208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4" idx="0"/>
              <a:endCxn id="21" idx="2"/>
            </p:cNvCxnSpPr>
            <p:nvPr/>
          </p:nvCxnSpPr>
          <p:spPr>
            <a:xfrm flipV="1">
              <a:off x="3960250" y="2033966"/>
              <a:ext cx="542864" cy="219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1786291" y="1809740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STEP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743933" y="1811086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771644" y="2209588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4116489" y="3367093"/>
            <a:ext cx="1466889" cy="2139639"/>
            <a:chOff x="4068864" y="3395668"/>
            <a:chExt cx="1466889" cy="2139639"/>
          </a:xfrm>
        </p:grpSpPr>
        <p:sp>
          <p:nvSpPr>
            <p:cNvPr id="40" name="Rounded Rectangle 39"/>
            <p:cNvSpPr/>
            <p:nvPr/>
          </p:nvSpPr>
          <p:spPr>
            <a:xfrm>
              <a:off x="4902607" y="387550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4902607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4169412" y="346402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4169412" y="385563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4169412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2" idx="3"/>
              <a:endCxn id="40" idx="0"/>
            </p:cNvCxnSpPr>
            <p:nvPr/>
          </p:nvCxnSpPr>
          <p:spPr>
            <a:xfrm>
              <a:off x="4702812" y="3559277"/>
              <a:ext cx="466495" cy="31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Rounded Rectangle 46"/>
            <p:cNvSpPr/>
            <p:nvPr/>
          </p:nvSpPr>
          <p:spPr>
            <a:xfrm>
              <a:off x="4169412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4902607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4169412" y="4638856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802860" y="5269444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68864" y="5273697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4902607" y="4632703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61" name="Straight Arrow Connector 60"/>
            <p:cNvCxnSpPr>
              <a:stCxn id="43" idx="3"/>
              <a:endCxn id="41" idx="0"/>
            </p:cNvCxnSpPr>
            <p:nvPr/>
          </p:nvCxnSpPr>
          <p:spPr>
            <a:xfrm>
              <a:off x="4702812" y="3950887"/>
              <a:ext cx="466495" cy="2963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44" idx="3"/>
              <a:endCxn id="59" idx="0"/>
            </p:cNvCxnSpPr>
            <p:nvPr/>
          </p:nvCxnSpPr>
          <p:spPr>
            <a:xfrm>
              <a:off x="4702812" y="4342497"/>
              <a:ext cx="466495" cy="2902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51" idx="3"/>
              <a:endCxn id="48" idx="0"/>
            </p:cNvCxnSpPr>
            <p:nvPr/>
          </p:nvCxnSpPr>
          <p:spPr>
            <a:xfrm>
              <a:off x="4702812" y="4731169"/>
              <a:ext cx="466495" cy="293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4846179" y="3395668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STEP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191412" y="3367093"/>
            <a:ext cx="1466889" cy="2139639"/>
            <a:chOff x="5905662" y="3395668"/>
            <a:chExt cx="1466889" cy="2139639"/>
          </a:xfrm>
        </p:grpSpPr>
        <p:cxnSp>
          <p:nvCxnSpPr>
            <p:cNvPr id="49" name="Curved Connector 48"/>
            <p:cNvCxnSpPr>
              <a:stCxn id="103" idx="3"/>
              <a:endCxn id="104" idx="3"/>
            </p:cNvCxnSpPr>
            <p:nvPr/>
          </p:nvCxnSpPr>
          <p:spPr>
            <a:xfrm>
              <a:off x="7272805" y="3970753"/>
              <a:ext cx="12700" cy="37174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Rounded Rectangle 102"/>
            <p:cNvSpPr/>
            <p:nvPr/>
          </p:nvSpPr>
          <p:spPr>
            <a:xfrm>
              <a:off x="6739405" y="387550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6739405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6006210" y="346402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6" name="Rounded Rectangle 105"/>
            <p:cNvSpPr/>
            <p:nvPr/>
          </p:nvSpPr>
          <p:spPr>
            <a:xfrm>
              <a:off x="6006210" y="385563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7" name="Rounded Rectangle 106"/>
            <p:cNvSpPr/>
            <p:nvPr/>
          </p:nvSpPr>
          <p:spPr>
            <a:xfrm>
              <a:off x="6006210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Straight Arrow Connector 107"/>
            <p:cNvCxnSpPr>
              <a:stCxn id="105" idx="3"/>
              <a:endCxn id="103" idx="0"/>
            </p:cNvCxnSpPr>
            <p:nvPr/>
          </p:nvCxnSpPr>
          <p:spPr>
            <a:xfrm>
              <a:off x="6539610" y="3559277"/>
              <a:ext cx="466495" cy="31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Rounded Rectangle 108"/>
            <p:cNvSpPr/>
            <p:nvPr/>
          </p:nvSpPr>
          <p:spPr>
            <a:xfrm>
              <a:off x="6006210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0" name="Rounded Rectangle 109"/>
            <p:cNvSpPr/>
            <p:nvPr/>
          </p:nvSpPr>
          <p:spPr>
            <a:xfrm>
              <a:off x="6739405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1" name="Rounded Rectangle 110"/>
            <p:cNvSpPr/>
            <p:nvPr/>
          </p:nvSpPr>
          <p:spPr>
            <a:xfrm>
              <a:off x="6006210" y="4638856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639658" y="5269444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5905662" y="5273697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739405" y="4632703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682977" y="3395668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FULL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  <p:cxnSp>
          <p:nvCxnSpPr>
            <p:cNvPr id="121" name="Curved Connector 120"/>
            <p:cNvCxnSpPr>
              <a:stCxn id="104" idx="3"/>
              <a:endCxn id="114" idx="3"/>
            </p:cNvCxnSpPr>
            <p:nvPr/>
          </p:nvCxnSpPr>
          <p:spPr>
            <a:xfrm>
              <a:off x="7272805" y="4342497"/>
              <a:ext cx="12700" cy="382519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Curved Connector 125"/>
            <p:cNvCxnSpPr>
              <a:stCxn id="114" idx="3"/>
              <a:endCxn id="110" idx="3"/>
            </p:cNvCxnSpPr>
            <p:nvPr/>
          </p:nvCxnSpPr>
          <p:spPr>
            <a:xfrm>
              <a:off x="7272805" y="4725016"/>
              <a:ext cx="12700" cy="394827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9" name="Rectangle 128"/>
          <p:cNvSpPr/>
          <p:nvPr/>
        </p:nvSpPr>
        <p:spPr>
          <a:xfrm>
            <a:off x="3172549" y="1080943"/>
            <a:ext cx="55542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ype of predictions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913892" y="3255010"/>
            <a:ext cx="2714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STEP</a:t>
            </a:r>
            <a:r>
              <a:rPr lang="en-US" dirty="0" smtClean="0"/>
              <a:t> forecast</a:t>
            </a:r>
          </a:p>
          <a:p>
            <a:pPr algn="r"/>
            <a:r>
              <a:rPr lang="en-US" dirty="0" smtClean="0"/>
              <a:t>the values of prevalences for each next year</a:t>
            </a:r>
          </a:p>
          <a:p>
            <a:pPr algn="r"/>
            <a:r>
              <a:rPr lang="en-US" dirty="0"/>
              <a:t>a</a:t>
            </a:r>
            <a:r>
              <a:rPr lang="en-US" dirty="0" smtClean="0"/>
              <a:t>re modeled from the </a:t>
            </a:r>
            <a:r>
              <a:rPr lang="en-US" dirty="0" smtClean="0">
                <a:solidFill>
                  <a:srgbClr val="FF0000"/>
                </a:solidFill>
              </a:rPr>
              <a:t>observed </a:t>
            </a:r>
            <a:r>
              <a:rPr lang="en-US" dirty="0" smtClean="0"/>
              <a:t>values </a:t>
            </a:r>
          </a:p>
          <a:p>
            <a:pPr algn="r"/>
            <a:r>
              <a:rPr lang="en-US" dirty="0" smtClean="0"/>
              <a:t>of the previous year</a:t>
            </a:r>
          </a:p>
          <a:p>
            <a:pPr algn="r"/>
            <a:r>
              <a:rPr lang="en-US" dirty="0" smtClean="0"/>
              <a:t>Useful in </a:t>
            </a:r>
            <a:r>
              <a:rPr lang="en-US" dirty="0" smtClean="0">
                <a:solidFill>
                  <a:srgbClr val="FF0000"/>
                </a:solidFill>
              </a:rPr>
              <a:t>predicting</a:t>
            </a:r>
            <a:r>
              <a:rPr lang="en-US" dirty="0" smtClean="0"/>
              <a:t> person’s  </a:t>
            </a:r>
            <a:r>
              <a:rPr lang="en-US" dirty="0" smtClean="0">
                <a:solidFill>
                  <a:srgbClr val="FF0000"/>
                </a:solidFill>
              </a:rPr>
              <a:t>state</a:t>
            </a:r>
            <a:r>
              <a:rPr lang="en-US" dirty="0" smtClean="0"/>
              <a:t> next year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8187364" y="3265279"/>
            <a:ext cx="2714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ULL </a:t>
            </a:r>
            <a:r>
              <a:rPr lang="en-US" dirty="0" smtClean="0"/>
              <a:t>forecast</a:t>
            </a:r>
          </a:p>
          <a:p>
            <a:r>
              <a:rPr lang="en-US" dirty="0" smtClean="0"/>
              <a:t>the values of prevalences for each next year</a:t>
            </a:r>
          </a:p>
          <a:p>
            <a:r>
              <a:rPr lang="en-US" dirty="0"/>
              <a:t>a</a:t>
            </a:r>
            <a:r>
              <a:rPr lang="en-US" dirty="0" smtClean="0"/>
              <a:t>re modeled from the </a:t>
            </a:r>
            <a:r>
              <a:rPr lang="en-US" dirty="0" smtClean="0">
                <a:solidFill>
                  <a:srgbClr val="FF0000"/>
                </a:solidFill>
              </a:rPr>
              <a:t>predicted </a:t>
            </a:r>
            <a:r>
              <a:rPr lang="en-US" dirty="0" smtClean="0"/>
              <a:t>values </a:t>
            </a:r>
          </a:p>
          <a:p>
            <a:r>
              <a:rPr lang="en-US" dirty="0"/>
              <a:t>o</a:t>
            </a:r>
            <a:r>
              <a:rPr lang="en-US" dirty="0" smtClean="0"/>
              <a:t>f the previous year</a:t>
            </a:r>
          </a:p>
          <a:p>
            <a:r>
              <a:rPr lang="en-US" dirty="0" smtClean="0"/>
              <a:t>Useful in </a:t>
            </a:r>
            <a:r>
              <a:rPr lang="en-US" dirty="0" smtClean="0">
                <a:solidFill>
                  <a:srgbClr val="FF0000"/>
                </a:solidFill>
              </a:rPr>
              <a:t>explaining</a:t>
            </a:r>
            <a:r>
              <a:rPr lang="en-US" dirty="0" smtClean="0"/>
              <a:t> person’s  </a:t>
            </a:r>
            <a:r>
              <a:rPr lang="en-US" dirty="0" smtClean="0">
                <a:solidFill>
                  <a:srgbClr val="FF0000"/>
                </a:solidFill>
              </a:rPr>
              <a:t>trajector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1" name="Straight Connector 140"/>
          <p:cNvCxnSpPr>
            <a:stCxn id="129" idx="2"/>
          </p:cNvCxnSpPr>
          <p:nvPr/>
        </p:nvCxnSpPr>
        <p:spPr>
          <a:xfrm>
            <a:off x="5949688" y="2004273"/>
            <a:ext cx="0" cy="3672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8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" y="3288230"/>
            <a:ext cx="8369699" cy="3472415"/>
          </a:xfrm>
          <a:prstGeom prst="rect">
            <a:avLst/>
          </a:prstGeom>
        </p:spPr>
      </p:pic>
      <p:pic>
        <p:nvPicPr>
          <p:cNvPr id="227" name="Picture 2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28" name="Picture 2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32" name="Picture 2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33" name="Picture 2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82" name="Group 281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229" name="Rectangle 228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1" name="Group 28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238" name="Rectangle 237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256" name="Picture 25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2" cy="3571449"/>
          </a:xfrm>
          <a:prstGeom prst="rect">
            <a:avLst/>
          </a:prstGeom>
        </p:spPr>
      </p:pic>
      <p:cxnSp>
        <p:nvCxnSpPr>
          <p:cNvPr id="307" name="Straight Connector 306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5" name="Group 3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324" name="Group 32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17" name="Rectangle 31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3" name="Group 32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20" name="Rectangle 31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26" name="Group 325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327" name="Group 326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32" name="Rectangle 331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29" name="Rectangle 328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35" name="Group 334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336" name="Group 33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7" name="Group 33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38" name="Rectangle 33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44" name="Group 343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345" name="Group 34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46" name="Group 34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47" name="Rectangle 34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pic>
        <p:nvPicPr>
          <p:cNvPr id="408" name="Picture 40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09" name="Picture 408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14" name="Group 413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353" name="Rectangle 35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374" name="Group 373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72" name="Group 37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73" name="Rectangle 37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75" name="Group 374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76" name="Group 375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78" name="Rectangle 377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9" name="Rectangle 378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3" name="Rectangle 382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77" name="Rectangle 376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87" name="Group 386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89" name="Rectangle 388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0" name="Rectangle 389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1" name="Rectangle 390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2" name="Rectangle 391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3" name="Rectangle 392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4" name="Rectangle 393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5" name="Rectangle 394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6" name="Rectangle 395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88" name="Rectangle 387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97" name="Group 396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400" name="Rectangle 399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3" name="Rectangle 402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7" name="Rectangle 406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99" name="Rectangle 398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413" name="Group 412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304" name="Group 303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283" name="Rectangle 2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88" name="TextBox 287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1" name="TextBox 29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5" name="Group 304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292" name="Rectangle 291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3" name="TextBox 292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5" name="TextBox 29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298" name="Group 297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7" name="TextBox 296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308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309" name="Group 308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310" name="Straight Connector 309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1" name="Straight Connector 310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2" name="Straight Connector 311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3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314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315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316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410" name="Rectangle 409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47" name="Group 146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54673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9" name="Group 14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53" name="Object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6771795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469928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8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Group 14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51" name="Object 1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5677501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8620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9" name="Group 15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71" name="Rounded Rectangle 270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72" name="Rounded Rectangle 271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73" name="Rounded Rectangle 272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6" name="Rounded Rectangle 275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77" name="Rounded Rectangle 276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78" name="Rounded Rectangle 277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55" name="Rounded Rectangle 154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56" name="Rounded Rectangle 155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57" name="Rounded Rectangle 156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60" name="Rounded Rectangle 159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64" name="Group 16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61" name="TextBox 160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678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256" name="Picture 2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2" cy="3571448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74" name="Rectangle 73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81" name="Picture 80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99" name="Picture 98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" y="3288230"/>
            <a:ext cx="8369698" cy="3472415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102" name="Rectangle 10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74" name="Group 17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76" name="Rectangle 17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8" name="Rectangle 17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2" name="Rectangle 18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75" name="Rectangle 17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64" name="Group 16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66" name="Rectangle 16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7" name="Rectangle 16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8" name="Rectangle 16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9" name="Rectangle 16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0" name="Rectangle 16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65" name="Rectangle 16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54" name="Group 15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55" name="Rectangle 15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44" name="Group 14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45" name="Rectangle 14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117" name="Group 11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43" name="TextBox 14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140" name="Rectangle 13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19" name="Group 11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138" name="Rectangle 13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136" name="Rectangle 13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134" name="Rectangle 13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2" name="Group 12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12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124" name="Group 12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13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13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13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125" name="Rectangle 12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84" name="Group 18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85" name="Group 18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87" name="Rectangle 18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93" name="Group 19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94" name="Group 19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9" name="Rectangle 19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95" name="Group 19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96" name="Rectangle 19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202" name="Group 20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203" name="Group 20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208" name="Rectangle 20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205" name="Rectangle 20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211" name="Group 21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212" name="Group 21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217" name="Rectangle 21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214" name="Rectangle 21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220" name="Straight Connector 21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1" name="Group 22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222" name="Object 2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83496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3" name="Group 22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227" name="Object 2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2124098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1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2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7856176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4" name="Group 22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225" name="Object 2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2798592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2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604121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9" name="Group 22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30" name="Rounded Rectangle 229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1" name="Rounded Rectangle 230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32" name="Rounded Rectangle 231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5" name="Rounded Rectangle 234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6" name="Rounded Rectangle 235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37" name="Rounded Rectangle 236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38" name="Rounded Rectangle 237">
              <a:hlinkClick r:id="rId7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9" name="Rounded Rectangle 238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40" name="Rounded Rectangle 239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41" name="Rectangle 240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242" name="Rounded Rectangle 241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247" name="Group 246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248" name="TextBox 247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5867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0" cap="rnd">
          <a:solidFill>
            <a:schemeClr val="tx1">
              <a:alpha val="2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5</TotalTime>
  <Words>1882</Words>
  <Application>Microsoft Office PowerPoint</Application>
  <PresentationFormat>Custom</PresentationFormat>
  <Paragraphs>1258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103</cp:revision>
  <dcterms:created xsi:type="dcterms:W3CDTF">2013-02-13T20:36:56Z</dcterms:created>
  <dcterms:modified xsi:type="dcterms:W3CDTF">2013-03-03T17:51:21Z</dcterms:modified>
</cp:coreProperties>
</file>